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51D3D148"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4B1931">
        <w:rPr>
          <w:b/>
          <w:i/>
          <w:noProof/>
          <w:sz w:val="28"/>
        </w:rPr>
        <w:t>5</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7533BC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4275BA" w:rsidRPr="004275BA">
              <w:rPr>
                <w:b/>
                <w:noProof/>
                <w:sz w:val="28"/>
              </w:rPr>
              <w:t>0271</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038106D"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fldSimple w:instr=" DOCPROPERTY  Version  \* MERGEFORMAT ">
              <w:r w:rsidR="00B9644E">
                <w:rPr>
                  <w:b/>
                  <w:noProof/>
                  <w:sz w:val="28"/>
                </w:rPr>
                <w:t>1</w:t>
              </w:r>
              <w:r w:rsidR="006E7C77">
                <w:rPr>
                  <w:b/>
                  <w:noProof/>
                  <w:sz w:val="28"/>
                </w:rPr>
                <w:t>6</w:t>
              </w:r>
              <w:r w:rsidR="00B9644E">
                <w:rPr>
                  <w:b/>
                  <w:noProof/>
                  <w:sz w:val="28"/>
                </w:rPr>
                <w:t>.</w:t>
              </w:r>
              <w:r w:rsidR="006E7C77">
                <w:rPr>
                  <w:b/>
                  <w:noProof/>
                  <w:sz w:val="28"/>
                </w:rPr>
                <w:t>5</w:t>
              </w:r>
              <w:r w:rsidR="00B9644E">
                <w:rPr>
                  <w:b/>
                  <w:noProof/>
                  <w:sz w:val="28"/>
                </w:rPr>
                <w:t>.0</w:t>
              </w:r>
            </w:fldSimple>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66CE10D" w:rsidR="001E41F3" w:rsidRDefault="004275BA">
            <w:pPr>
              <w:pStyle w:val="CRCoverPage"/>
              <w:spacing w:after="0"/>
              <w:ind w:left="100"/>
              <w:rPr>
                <w:noProof/>
              </w:rPr>
            </w:pPr>
            <w:r>
              <w:fldChar w:fldCharType="begin"/>
            </w:r>
            <w:r>
              <w:instrText xml:space="preserve"> DOCPROPERTY  CrTitle  \* MERGEFORMAT </w:instrText>
            </w:r>
            <w:r>
              <w:fldChar w:fldCharType="separate"/>
            </w:r>
            <w:r w:rsidR="00A64B48" w:rsidRPr="00A64B48">
              <w:t>Big CR for TS 38.101-4 Maintenance (Rel-1</w:t>
            </w:r>
            <w:r w:rsidR="006E7C77">
              <w:t>6</w:t>
            </w:r>
            <w:r w:rsidR="00A64B48" w:rsidRPr="00A64B48">
              <w:t>, CAT F)</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r w:rsidRPr="00353D77">
              <w:rPr>
                <w:rFonts w:cs="Arial"/>
              </w:rPr>
              <w:t>NR_newRAT</w:t>
            </w:r>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4275BA" w:rsidP="000273AE">
            <w:pPr>
              <w:pStyle w:val="CRCoverPage"/>
              <w:spacing w:after="0"/>
              <w:ind w:left="100"/>
              <w:rPr>
                <w:noProof/>
              </w:rPr>
            </w:pPr>
            <w:r>
              <w:fldChar w:fldCharType="begin"/>
            </w:r>
            <w:r>
              <w:instrText xml:space="preserve"> DOCPROPERTY  RelatedWis  \* MERGEFORMAT </w:instrText>
            </w:r>
            <w:r>
              <w:fldChar w:fldCharType="separate"/>
            </w:r>
            <w:r w:rsidR="00B40072" w:rsidRPr="00AC679A">
              <w:rPr>
                <w:noProof/>
              </w:rPr>
              <w:t>NR_eMIMO-Perf</w:t>
            </w:r>
            <w:r>
              <w:rPr>
                <w:noProof/>
              </w:rPr>
              <w:fldChar w:fldCharType="end"/>
            </w:r>
            <w:r w:rsidR="00B40072">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89847DD" w:rsidR="001E41F3" w:rsidRDefault="003B2286"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C72FA">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D9A0D9"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4B1931">
              <w:rPr>
                <w:noProof/>
              </w:rPr>
              <w:t>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E6DDF43" w14:textId="77777777" w:rsidR="00151DB9" w:rsidRPr="0038304B" w:rsidRDefault="00151DB9" w:rsidP="00151DB9">
            <w:pPr>
              <w:pStyle w:val="CRCoverPage"/>
              <w:spacing w:after="0"/>
              <w:ind w:left="100"/>
              <w:rPr>
                <w:lang w:val="en-US" w:eastAsia="zh-CN"/>
              </w:rPr>
            </w:pPr>
            <w:r w:rsidRPr="0038304B">
              <w:rPr>
                <w:lang w:val="en-US" w:eastAsia="zh-CN"/>
              </w:rPr>
              <w:t>This big CRs merge the multiple endorsed draft CRs. The reason for change in each endorsed draft CR is copied below.</w:t>
            </w:r>
          </w:p>
          <w:p w14:paraId="13BCBAA5" w14:textId="77777777" w:rsidR="00096C88" w:rsidRPr="00151DB9" w:rsidRDefault="00096C88" w:rsidP="00096C88">
            <w:pPr>
              <w:pStyle w:val="CRCoverPage"/>
              <w:spacing w:after="0"/>
              <w:ind w:left="100"/>
              <w:rPr>
                <w:noProof/>
                <w:lang w:val="en-US"/>
              </w:rPr>
            </w:pPr>
          </w:p>
          <w:p w14:paraId="4A510077" w14:textId="77777777" w:rsidR="00096C88" w:rsidRPr="00F84E9A" w:rsidRDefault="00096C88" w:rsidP="00096C88">
            <w:pPr>
              <w:pStyle w:val="CRCoverPage"/>
              <w:spacing w:after="0"/>
              <w:ind w:left="100"/>
              <w:rPr>
                <w:b/>
                <w:bCs/>
                <w:lang w:eastAsia="ja-JP"/>
              </w:rPr>
            </w:pPr>
            <w:r w:rsidRPr="00F84E9A">
              <w:rPr>
                <w:b/>
                <w:bCs/>
                <w:noProof/>
              </w:rPr>
              <w:t>R4-2111894</w:t>
            </w:r>
            <w:r w:rsidRPr="00F84E9A">
              <w:rPr>
                <w:b/>
                <w:bCs/>
                <w:noProof/>
                <w:lang w:eastAsia="zh-CN"/>
              </w:rPr>
              <w:tab/>
            </w:r>
            <w:r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18DC2677" w:rsidR="009742B7" w:rsidRPr="00F84E9A" w:rsidRDefault="009742B7">
            <w:pPr>
              <w:pStyle w:val="CRCoverPage"/>
              <w:spacing w:after="0"/>
              <w:ind w:left="100"/>
              <w:rPr>
                <w:b/>
                <w:bCs/>
                <w:lang w:eastAsia="ja-JP"/>
              </w:rPr>
            </w:pPr>
            <w:r w:rsidRPr="00F84E9A">
              <w:rPr>
                <w:b/>
                <w:bCs/>
                <w:noProof/>
              </w:rPr>
              <w:t>R4-211189</w:t>
            </w:r>
            <w:r w:rsidR="005300C6" w:rsidRPr="00F84E9A">
              <w:rPr>
                <w:b/>
                <w:bCs/>
                <w:noProof/>
              </w:rPr>
              <w:t>7</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748EDEB9" w:rsidR="00672AEA" w:rsidRPr="00F84E9A" w:rsidRDefault="00C107F7" w:rsidP="00672AEA">
            <w:pPr>
              <w:pStyle w:val="CRCoverPage"/>
              <w:spacing w:after="0"/>
              <w:ind w:left="100"/>
              <w:rPr>
                <w:b/>
                <w:bCs/>
                <w:noProof/>
              </w:rPr>
            </w:pPr>
            <w:r w:rsidRPr="00F84E9A">
              <w:rPr>
                <w:b/>
                <w:bCs/>
                <w:noProof/>
              </w:rPr>
              <w:t>R4-2113625</w:t>
            </w:r>
            <w:r w:rsidR="00672AEA" w:rsidRPr="00F84E9A">
              <w:rPr>
                <w:b/>
                <w:bCs/>
                <w:noProof/>
                <w:lang w:eastAsia="zh-CN"/>
              </w:rPr>
              <w:tab/>
            </w:r>
            <w:r w:rsidR="00672AEA" w:rsidRPr="00F84E9A">
              <w:rPr>
                <w:b/>
                <w:bCs/>
                <w:noProof/>
              </w:rPr>
              <w:t>Draft CR on TS38.101-4: Correction of parameter configuraions in Rel-1</w:t>
            </w:r>
            <w:r w:rsidRPr="00F84E9A">
              <w:rPr>
                <w:b/>
                <w:bCs/>
                <w:noProof/>
              </w:rPr>
              <w:t>6</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23862DE" w:rsidR="009725FB" w:rsidRPr="00F84E9A" w:rsidRDefault="009725FB">
            <w:pPr>
              <w:pStyle w:val="CRCoverPage"/>
              <w:spacing w:after="0"/>
              <w:ind w:left="100"/>
              <w:rPr>
                <w:b/>
                <w:bCs/>
              </w:rPr>
            </w:pPr>
            <w:r w:rsidRPr="00F84E9A">
              <w:rPr>
                <w:b/>
                <w:bCs/>
                <w:noProof/>
              </w:rPr>
              <w:t>R4-2115698</w:t>
            </w:r>
            <w:r w:rsidR="00096C88" w:rsidRPr="00F84E9A">
              <w:rPr>
                <w:b/>
                <w:bCs/>
                <w:noProof/>
                <w:lang w:eastAsia="zh-CN"/>
              </w:rPr>
              <w:tab/>
            </w:r>
            <w:r w:rsidR="00096C88" w:rsidRPr="00F84E9A">
              <w:rPr>
                <w:b/>
                <w:bCs/>
              </w:rPr>
              <w:t>CR to TS38.101-4 on PDSCH requirements for standalone NR-U (Rel-16)</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6D9C88C6" w:rsidR="00835A8A" w:rsidRPr="00F84E9A" w:rsidRDefault="00835A8A" w:rsidP="00FB0662">
            <w:pPr>
              <w:pStyle w:val="CRCoverPage"/>
              <w:spacing w:after="0"/>
              <w:ind w:left="100"/>
              <w:rPr>
                <w:b/>
                <w:bCs/>
                <w:noProof/>
              </w:rPr>
            </w:pPr>
            <w:r w:rsidRPr="00F84E9A">
              <w:rPr>
                <w:b/>
                <w:bCs/>
                <w:noProof/>
              </w:rPr>
              <w:t>R4-2114182</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77777777" w:rsidR="00AB32D5" w:rsidRPr="00F84E9A" w:rsidRDefault="00AB32D5" w:rsidP="00742DEC">
            <w:pPr>
              <w:pStyle w:val="CRCoverPage"/>
              <w:spacing w:after="0"/>
              <w:ind w:left="100"/>
              <w:rPr>
                <w:b/>
                <w:bCs/>
                <w:noProof/>
                <w:lang w:eastAsia="zh-CN"/>
              </w:rPr>
            </w:pPr>
            <w:r w:rsidRPr="00F84E9A">
              <w:rPr>
                <w:b/>
                <w:bCs/>
              </w:rPr>
              <w:t>R4-2115696</w:t>
            </w:r>
            <w:r w:rsidR="00742DEC" w:rsidRPr="00F84E9A">
              <w:rPr>
                <w:b/>
                <w:bCs/>
                <w:noProof/>
                <w:lang w:eastAsia="zh-CN"/>
              </w:rPr>
              <w:tab/>
              <w:t>Draft CR to 38.101-4 on CQI reporting requirements in Scenario A for NR-U-R16</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371FB3A1" w:rsidR="00EC45D3" w:rsidRPr="00F84E9A" w:rsidRDefault="008E1A63" w:rsidP="00EC45D3">
            <w:pPr>
              <w:pStyle w:val="CRCoverPage"/>
              <w:spacing w:after="0"/>
              <w:ind w:left="100"/>
              <w:rPr>
                <w:b/>
                <w:bCs/>
              </w:rPr>
            </w:pPr>
            <w:r w:rsidRPr="00F84E9A">
              <w:rPr>
                <w:b/>
                <w:bCs/>
              </w:rPr>
              <w:t>R4-2115697</w:t>
            </w:r>
            <w:r w:rsidR="00EC45D3" w:rsidRPr="00F84E9A">
              <w:rPr>
                <w:b/>
                <w:bCs/>
              </w:rPr>
              <w:tab/>
              <w:t>draftCR: Updates to NR-U CQI requirements for scenario C for Rel-16</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AFACFD2" w:rsidR="00A04EF1" w:rsidRPr="00F84E9A" w:rsidRDefault="00A04EF1" w:rsidP="00742DEC">
            <w:pPr>
              <w:pStyle w:val="CRCoverPage"/>
              <w:spacing w:after="0"/>
              <w:ind w:left="100"/>
              <w:rPr>
                <w:b/>
                <w:bCs/>
                <w:noProof/>
              </w:rPr>
            </w:pPr>
            <w:r w:rsidRPr="00F84E9A">
              <w:rPr>
                <w:b/>
                <w:bCs/>
                <w:noProof/>
              </w:rPr>
              <w:t>R4-2115669</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1852B38F" w:rsidR="00954686" w:rsidRPr="00F84E9A" w:rsidRDefault="00954686" w:rsidP="00742DEC">
            <w:pPr>
              <w:pStyle w:val="CRCoverPage"/>
              <w:spacing w:after="0"/>
              <w:ind w:left="100"/>
              <w:rPr>
                <w:b/>
                <w:bCs/>
                <w:noProof/>
              </w:rPr>
            </w:pPr>
            <w:r w:rsidRPr="00F84E9A">
              <w:rPr>
                <w:b/>
                <w:bCs/>
                <w:noProof/>
              </w:rPr>
              <w:t>R4-2115670</w:t>
            </w:r>
            <w:r w:rsidR="0080470A" w:rsidRPr="00F84E9A">
              <w:rPr>
                <w:b/>
                <w:bCs/>
              </w:rPr>
              <w:tab/>
              <w:t>Draft CR to 38.101-4 on Applicability for multi-TRxP test cases-R16</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10688541" w:rsidR="00F23500" w:rsidRPr="00F84E9A" w:rsidRDefault="00F23500" w:rsidP="00742DEC">
            <w:pPr>
              <w:pStyle w:val="CRCoverPage"/>
              <w:spacing w:after="0"/>
              <w:ind w:left="100"/>
              <w:rPr>
                <w:b/>
                <w:bCs/>
                <w:noProof/>
              </w:rPr>
            </w:pPr>
            <w:r w:rsidRPr="00F84E9A">
              <w:rPr>
                <w:b/>
                <w:bCs/>
                <w:noProof/>
              </w:rPr>
              <w:t>R4-2112957</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7F3D5CF4" w:rsidR="00F84E9A" w:rsidRPr="00A44B83" w:rsidRDefault="00F84E9A" w:rsidP="00742DEC">
            <w:pPr>
              <w:pStyle w:val="CRCoverPage"/>
              <w:spacing w:after="0"/>
              <w:ind w:left="100"/>
              <w:rPr>
                <w:b/>
                <w:bCs/>
                <w:noProof/>
              </w:rPr>
            </w:pPr>
            <w:r w:rsidRPr="00A44B83">
              <w:rPr>
                <w:b/>
                <w:bCs/>
                <w:noProof/>
              </w:rPr>
              <w:t>R4-2115671</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554E1534" w:rsidR="009D315A" w:rsidRPr="00A17018" w:rsidRDefault="009D315A" w:rsidP="00742DEC">
            <w:pPr>
              <w:pStyle w:val="CRCoverPage"/>
              <w:spacing w:after="0"/>
              <w:ind w:left="100"/>
              <w:rPr>
                <w:b/>
                <w:bCs/>
                <w:noProof/>
              </w:rPr>
            </w:pPr>
            <w:r w:rsidRPr="00A17018">
              <w:rPr>
                <w:b/>
                <w:bCs/>
                <w:noProof/>
              </w:rPr>
              <w:t>R4-2113773</w:t>
            </w:r>
            <w:r w:rsidR="00A17018" w:rsidRPr="00A17018">
              <w:rPr>
                <w:b/>
                <w:bCs/>
              </w:rPr>
              <w:tab/>
            </w:r>
            <w:r w:rsidR="00A17018" w:rsidRPr="00A17018">
              <w:rPr>
                <w:b/>
                <w:bCs/>
                <w:noProof/>
              </w:rPr>
              <w:t>draftCR: Updates to PDSCH FRC in TS 38.101-4 for Rel-16</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777AEAF1" w14:textId="421518CC" w:rsidR="0062253B" w:rsidRPr="00175B47" w:rsidRDefault="00611917" w:rsidP="00742DEC">
            <w:pPr>
              <w:pStyle w:val="CRCoverPage"/>
              <w:spacing w:after="0"/>
              <w:ind w:left="100"/>
              <w:rPr>
                <w:b/>
                <w:bCs/>
              </w:rPr>
            </w:pPr>
            <w:r w:rsidRPr="00175B47">
              <w:rPr>
                <w:b/>
                <w:bCs/>
                <w:noProof/>
                <w:lang w:eastAsia="zh-CN"/>
              </w:rPr>
              <w:t>R4-2115672</w:t>
            </w:r>
            <w:r w:rsidR="00DF005D" w:rsidRPr="00175B47">
              <w:rPr>
                <w:b/>
                <w:bCs/>
              </w:rPr>
              <w:tab/>
              <w:t>CR to TS38.101-4 on URLLC requirements (Rel-16)</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82103DD" w14:textId="77777777" w:rsidR="00506B71" w:rsidRPr="0038304B" w:rsidRDefault="00506B71" w:rsidP="00506B71">
            <w:pPr>
              <w:pStyle w:val="CRCoverPage"/>
              <w:spacing w:after="0"/>
              <w:ind w:left="100"/>
              <w:rPr>
                <w:lang w:val="en-US"/>
              </w:rPr>
            </w:pPr>
            <w:r w:rsidRPr="0038304B">
              <w:rPr>
                <w:lang w:val="en-US"/>
              </w:rPr>
              <w:t>The summary of change in each endorsed draft CR is copied below.</w:t>
            </w:r>
          </w:p>
          <w:p w14:paraId="054A91AB" w14:textId="77777777" w:rsidR="00096C88" w:rsidRPr="00506B71" w:rsidRDefault="00096C88" w:rsidP="00096C88">
            <w:pPr>
              <w:pStyle w:val="CRCoverPage"/>
              <w:spacing w:after="0"/>
              <w:ind w:left="100"/>
              <w:rPr>
                <w:noProof/>
                <w:lang w:val="en-US"/>
              </w:rPr>
            </w:pPr>
          </w:p>
          <w:p w14:paraId="18C2F450" w14:textId="77777777" w:rsidR="00096C88" w:rsidRPr="00A44B83" w:rsidRDefault="00096C88" w:rsidP="00096C88">
            <w:pPr>
              <w:pStyle w:val="CRCoverPage"/>
              <w:spacing w:after="0"/>
              <w:ind w:left="100"/>
              <w:rPr>
                <w:b/>
                <w:bCs/>
                <w:lang w:eastAsia="ja-JP"/>
              </w:rPr>
            </w:pPr>
            <w:r w:rsidRPr="00A44B83">
              <w:rPr>
                <w:b/>
                <w:bCs/>
                <w:noProof/>
              </w:rPr>
              <w:t>R4-2111894</w:t>
            </w:r>
            <w:r w:rsidRPr="00A44B83">
              <w:rPr>
                <w:b/>
                <w:bCs/>
                <w:noProof/>
                <w:lang w:eastAsia="zh-CN"/>
              </w:rPr>
              <w:tab/>
            </w:r>
            <w:r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2213EE9" w:rsidR="00A43A9C" w:rsidRPr="00A44B83" w:rsidRDefault="00A43A9C" w:rsidP="00A43A9C">
            <w:pPr>
              <w:pStyle w:val="CRCoverPage"/>
              <w:spacing w:after="0"/>
              <w:ind w:left="100"/>
              <w:rPr>
                <w:b/>
                <w:bCs/>
                <w:lang w:eastAsia="ja-JP"/>
              </w:rPr>
            </w:pPr>
            <w:r w:rsidRPr="00A44B83">
              <w:rPr>
                <w:b/>
                <w:bCs/>
                <w:noProof/>
              </w:rPr>
              <w:t>R4-211189</w:t>
            </w:r>
            <w:r w:rsidR="005300C6" w:rsidRPr="00A44B83">
              <w:rPr>
                <w:b/>
                <w:bCs/>
                <w:noProof/>
              </w:rPr>
              <w:t>7</w:t>
            </w:r>
            <w:r w:rsidRPr="00A44B83">
              <w:rPr>
                <w:b/>
                <w:bCs/>
                <w:noProof/>
                <w:lang w:eastAsia="zh-CN"/>
              </w:rPr>
              <w:tab/>
            </w:r>
            <w:r w:rsidRPr="00A44B83">
              <w:rPr>
                <w:rFonts w:hint="eastAsia"/>
                <w:b/>
                <w:bCs/>
                <w:lang w:eastAsia="ja-JP"/>
              </w:rPr>
              <w:t>CR to</w:t>
            </w:r>
            <w:r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ramdom precoding are added to test parameters in PMI TCs.</w:t>
            </w:r>
          </w:p>
          <w:p w14:paraId="31A3FF2C" w14:textId="6E161FAC" w:rsidR="00A43A9C" w:rsidRDefault="00A43A9C" w:rsidP="003B2286">
            <w:pPr>
              <w:pStyle w:val="CRCoverPage"/>
              <w:spacing w:after="0"/>
              <w:ind w:left="100"/>
              <w:rPr>
                <w:noProof/>
              </w:rPr>
            </w:pPr>
          </w:p>
          <w:p w14:paraId="1BF43884" w14:textId="704B47F8" w:rsidR="00672AEA" w:rsidRPr="00A44B83" w:rsidRDefault="00C107F7" w:rsidP="00672AEA">
            <w:pPr>
              <w:pStyle w:val="CRCoverPage"/>
              <w:spacing w:after="0"/>
              <w:ind w:left="100"/>
              <w:rPr>
                <w:b/>
                <w:bCs/>
                <w:noProof/>
              </w:rPr>
            </w:pPr>
            <w:r w:rsidRPr="00A44B83">
              <w:rPr>
                <w:b/>
                <w:bCs/>
                <w:noProof/>
              </w:rPr>
              <w:t>R4-2113625</w:t>
            </w:r>
            <w:r w:rsidR="00672AEA" w:rsidRPr="00A44B83">
              <w:rPr>
                <w:b/>
                <w:bCs/>
                <w:noProof/>
                <w:lang w:eastAsia="zh-CN"/>
              </w:rPr>
              <w:tab/>
            </w:r>
            <w:r w:rsidR="00672AEA" w:rsidRPr="00A44B83">
              <w:rPr>
                <w:b/>
                <w:bCs/>
                <w:noProof/>
              </w:rPr>
              <w:t>Draft CR on TS38.101-4: Correction of parameter configuraions in Rel-1</w:t>
            </w:r>
            <w:r w:rsidRPr="00A44B83">
              <w:rPr>
                <w:b/>
                <w:bCs/>
                <w:noProof/>
              </w:rPr>
              <w:t>6</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345B0667" w14:textId="77777777" w:rsidR="000D1950" w:rsidRPr="00A44B83" w:rsidRDefault="000D1950" w:rsidP="000D1950">
            <w:pPr>
              <w:pStyle w:val="CRCoverPage"/>
              <w:spacing w:after="0"/>
              <w:ind w:left="100"/>
              <w:rPr>
                <w:b/>
                <w:bCs/>
              </w:rPr>
            </w:pPr>
            <w:r w:rsidRPr="00A44B83">
              <w:rPr>
                <w:b/>
                <w:bCs/>
                <w:noProof/>
              </w:rPr>
              <w:t>R4-2115698</w:t>
            </w:r>
            <w:r w:rsidRPr="00A44B83">
              <w:rPr>
                <w:b/>
                <w:bCs/>
                <w:noProof/>
                <w:lang w:eastAsia="zh-CN"/>
              </w:rPr>
              <w:tab/>
            </w:r>
            <w:r w:rsidRPr="00A44B83">
              <w:rPr>
                <w:b/>
                <w:bCs/>
              </w:rPr>
              <w:t>CR to TS38.101-4 on PDSCH requirements for standalone NR-U (Rel-16)</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77777777" w:rsidR="00AB529D" w:rsidRPr="00A44B83" w:rsidRDefault="00AB529D" w:rsidP="00AB529D">
            <w:pPr>
              <w:pStyle w:val="CRCoverPage"/>
              <w:spacing w:after="0"/>
              <w:ind w:left="100"/>
              <w:rPr>
                <w:b/>
                <w:bCs/>
                <w:noProof/>
              </w:rPr>
            </w:pPr>
            <w:r w:rsidRPr="00A44B83">
              <w:rPr>
                <w:b/>
                <w:bCs/>
                <w:noProof/>
              </w:rPr>
              <w:t>R4-2114182</w:t>
            </w:r>
            <w:r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r>
              <w:t xml:space="preserve">Clarifiying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2C08962C" w14:textId="77777777" w:rsidR="00EE191A" w:rsidRPr="00A44B83" w:rsidRDefault="00EE191A" w:rsidP="00EE191A">
            <w:pPr>
              <w:pStyle w:val="CRCoverPage"/>
              <w:spacing w:after="0"/>
              <w:ind w:left="100"/>
              <w:rPr>
                <w:b/>
                <w:bCs/>
                <w:noProof/>
                <w:lang w:eastAsia="zh-CN"/>
              </w:rPr>
            </w:pPr>
            <w:r w:rsidRPr="00A44B83">
              <w:rPr>
                <w:b/>
                <w:bCs/>
              </w:rPr>
              <w:t>R4-2115696</w:t>
            </w:r>
            <w:r w:rsidRPr="00A44B83">
              <w:rPr>
                <w:b/>
                <w:bCs/>
                <w:noProof/>
                <w:lang w:eastAsia="zh-CN"/>
              </w:rPr>
              <w:tab/>
              <w:t>Draft CR to 38.101-4 on CQI reporting requirements in Scenario A for NR-U-R16</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C3DD301" w14:textId="77777777" w:rsidR="005C126C" w:rsidRPr="00A44B83" w:rsidRDefault="005C126C" w:rsidP="005C126C">
            <w:pPr>
              <w:pStyle w:val="CRCoverPage"/>
              <w:spacing w:after="0"/>
              <w:ind w:left="100"/>
              <w:rPr>
                <w:b/>
                <w:bCs/>
              </w:rPr>
            </w:pPr>
            <w:r w:rsidRPr="00A44B83">
              <w:rPr>
                <w:b/>
                <w:bCs/>
              </w:rPr>
              <w:t>R4-2115697</w:t>
            </w:r>
            <w:r w:rsidRPr="00A44B83">
              <w:rPr>
                <w:b/>
                <w:bCs/>
              </w:rPr>
              <w:tab/>
              <w:t>draftCR: Updates to NR-U CQI requirements for scenario C for Rel-16</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7777777" w:rsidR="00403F6F" w:rsidRPr="00A44B83" w:rsidRDefault="00403F6F" w:rsidP="00403F6F">
            <w:pPr>
              <w:pStyle w:val="CRCoverPage"/>
              <w:spacing w:after="0"/>
              <w:ind w:left="100"/>
              <w:rPr>
                <w:b/>
                <w:bCs/>
                <w:noProof/>
              </w:rPr>
            </w:pPr>
            <w:r w:rsidRPr="00A44B83">
              <w:rPr>
                <w:b/>
                <w:bCs/>
                <w:noProof/>
              </w:rPr>
              <w:t>R4- 2115669</w:t>
            </w:r>
            <w:r w:rsidRPr="00A44B83">
              <w:rPr>
                <w:b/>
                <w:bCs/>
              </w:rPr>
              <w:tab/>
            </w:r>
            <w:r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076ADEC5" w14:textId="77777777" w:rsidR="004D4A9A" w:rsidRPr="00A44B83" w:rsidRDefault="004D4A9A" w:rsidP="004D4A9A">
            <w:pPr>
              <w:pStyle w:val="CRCoverPage"/>
              <w:spacing w:after="0"/>
              <w:ind w:left="100"/>
              <w:rPr>
                <w:b/>
                <w:bCs/>
                <w:noProof/>
              </w:rPr>
            </w:pPr>
            <w:r w:rsidRPr="00A44B83">
              <w:rPr>
                <w:b/>
                <w:bCs/>
                <w:noProof/>
              </w:rPr>
              <w:t>R4-2115670</w:t>
            </w:r>
            <w:r w:rsidRPr="00A44B83">
              <w:rPr>
                <w:b/>
                <w:bCs/>
              </w:rPr>
              <w:tab/>
              <w:t>Draft CR to 38.101-4 on Applicability for multi-TRxP test cases-R16</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7777777" w:rsidR="007C3A3C" w:rsidRPr="00A44B83" w:rsidRDefault="007C3A3C" w:rsidP="007C3A3C">
            <w:pPr>
              <w:pStyle w:val="CRCoverPage"/>
              <w:spacing w:after="0"/>
              <w:ind w:left="100"/>
              <w:rPr>
                <w:b/>
                <w:bCs/>
                <w:noProof/>
              </w:rPr>
            </w:pPr>
            <w:r w:rsidRPr="00A44B83">
              <w:rPr>
                <w:b/>
                <w:bCs/>
                <w:noProof/>
              </w:rPr>
              <w:t>R4-2112957</w:t>
            </w:r>
            <w:r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77777777" w:rsidR="00A44B83" w:rsidRPr="00A44B83" w:rsidRDefault="00A44B83" w:rsidP="00A44B83">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457CCBCC" w14:textId="77777777" w:rsidR="006C030C" w:rsidRPr="00A17018" w:rsidRDefault="006C030C" w:rsidP="006C030C">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r>
              <w:t xml:space="preserve">R.PDSCH.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2BC5397" w14:textId="77777777" w:rsidR="00175B47" w:rsidRPr="00175B47" w:rsidRDefault="00175B47" w:rsidP="00175B47">
            <w:pPr>
              <w:pStyle w:val="CRCoverPage"/>
              <w:spacing w:after="0"/>
              <w:ind w:left="100"/>
              <w:rPr>
                <w:b/>
                <w:bCs/>
              </w:rPr>
            </w:pPr>
            <w:r w:rsidRPr="00175B47">
              <w:rPr>
                <w:b/>
                <w:bCs/>
                <w:noProof/>
                <w:lang w:eastAsia="zh-CN"/>
              </w:rPr>
              <w:t>R4-2115672</w:t>
            </w:r>
            <w:r w:rsidRPr="00175B47">
              <w:rPr>
                <w:b/>
                <w:bCs/>
              </w:rPr>
              <w:tab/>
              <w:t>CR to TS38.101-4 on URLLC requirements (Rel-16)</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A1B9A7" w14:textId="77777777" w:rsidR="00FA7F53" w:rsidRPr="0038304B" w:rsidRDefault="00FA7F53" w:rsidP="00FA7F53">
            <w:pPr>
              <w:pStyle w:val="CRCoverPage"/>
              <w:spacing w:after="0"/>
              <w:ind w:left="100"/>
              <w:rPr>
                <w:lang w:val="en-US" w:eastAsia="zh-CN"/>
              </w:rPr>
            </w:pPr>
            <w:r w:rsidRPr="0038304B">
              <w:rPr>
                <w:lang w:val="en-US" w:eastAsia="zh-CN"/>
              </w:rPr>
              <w:t>The consequences if not approved for each endorsed draft CR are copied below.</w:t>
            </w:r>
          </w:p>
          <w:p w14:paraId="3F1C9C6F" w14:textId="77777777" w:rsidR="00096C88" w:rsidRPr="00FA7F53" w:rsidRDefault="00096C88" w:rsidP="00096C88">
            <w:pPr>
              <w:pStyle w:val="CRCoverPage"/>
              <w:spacing w:after="0"/>
              <w:ind w:left="100"/>
              <w:rPr>
                <w:noProof/>
                <w:lang w:val="en-US" w:eastAsia="zh-CN"/>
              </w:rPr>
            </w:pPr>
          </w:p>
          <w:p w14:paraId="47AA17FB" w14:textId="77777777" w:rsidR="00096C88" w:rsidRPr="00AF1CC6" w:rsidRDefault="00096C88" w:rsidP="00096C88">
            <w:pPr>
              <w:pStyle w:val="CRCoverPage"/>
              <w:spacing w:after="0"/>
              <w:ind w:left="100"/>
              <w:rPr>
                <w:b/>
                <w:bCs/>
                <w:lang w:eastAsia="ja-JP"/>
              </w:rPr>
            </w:pPr>
            <w:r w:rsidRPr="00AF1CC6">
              <w:rPr>
                <w:b/>
                <w:bCs/>
                <w:noProof/>
              </w:rPr>
              <w:t>R4-2111894</w:t>
            </w:r>
            <w:r w:rsidRPr="00AF1CC6">
              <w:rPr>
                <w:b/>
                <w:bCs/>
                <w:noProof/>
                <w:lang w:eastAsia="zh-CN"/>
              </w:rPr>
              <w:tab/>
            </w:r>
            <w:r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13A7D43A" w:rsidR="00176EB1" w:rsidRPr="00AF1CC6" w:rsidRDefault="00176EB1" w:rsidP="00176EB1">
            <w:pPr>
              <w:pStyle w:val="CRCoverPage"/>
              <w:spacing w:after="0"/>
              <w:ind w:left="100"/>
              <w:rPr>
                <w:b/>
                <w:bCs/>
                <w:lang w:eastAsia="ja-JP"/>
              </w:rPr>
            </w:pPr>
            <w:r w:rsidRPr="00AF1CC6">
              <w:rPr>
                <w:b/>
                <w:bCs/>
                <w:noProof/>
              </w:rPr>
              <w:t>R4-211189</w:t>
            </w:r>
            <w:r w:rsidR="006E2639" w:rsidRPr="00AF1CC6">
              <w:rPr>
                <w:b/>
                <w:bCs/>
                <w:noProof/>
              </w:rPr>
              <w:t>7</w:t>
            </w:r>
            <w:r w:rsidRPr="00AF1CC6">
              <w:rPr>
                <w:b/>
                <w:bCs/>
                <w:noProof/>
                <w:lang w:eastAsia="zh-CN"/>
              </w:rPr>
              <w:tab/>
            </w:r>
            <w:r w:rsidRPr="00AF1CC6">
              <w:rPr>
                <w:rFonts w:hint="eastAsia"/>
                <w:b/>
                <w:bCs/>
                <w:lang w:eastAsia="ja-JP"/>
              </w:rPr>
              <w:t>CR to</w:t>
            </w:r>
            <w:r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3BAB080D" w14:textId="132D1976" w:rsidR="00672AEA" w:rsidRPr="00AF1CC6" w:rsidRDefault="00C107F7" w:rsidP="00672AEA">
            <w:pPr>
              <w:pStyle w:val="CRCoverPage"/>
              <w:spacing w:after="0"/>
              <w:ind w:left="100"/>
              <w:rPr>
                <w:b/>
                <w:bCs/>
                <w:noProof/>
              </w:rPr>
            </w:pPr>
            <w:r w:rsidRPr="00AF1CC6">
              <w:rPr>
                <w:b/>
                <w:bCs/>
                <w:noProof/>
              </w:rPr>
              <w:t>R4-2113625</w:t>
            </w:r>
            <w:r w:rsidR="00672AEA" w:rsidRPr="00AF1CC6">
              <w:rPr>
                <w:b/>
                <w:bCs/>
                <w:noProof/>
                <w:lang w:eastAsia="zh-CN"/>
              </w:rPr>
              <w:tab/>
            </w:r>
            <w:r w:rsidR="00672AEA" w:rsidRPr="00AF1CC6">
              <w:rPr>
                <w:b/>
                <w:bCs/>
                <w:noProof/>
              </w:rPr>
              <w:t>Draft CR on TS38.101-4: Correction of parameter configuraions in Rel-1</w:t>
            </w:r>
            <w:r w:rsidRPr="00AF1CC6">
              <w:rPr>
                <w:b/>
                <w:bCs/>
                <w:noProof/>
              </w:rPr>
              <w:t>6</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1B8517FF" w14:textId="77777777" w:rsidR="00F96F26" w:rsidRPr="00AF1CC6" w:rsidRDefault="00F96F26" w:rsidP="00F96F26">
            <w:pPr>
              <w:pStyle w:val="CRCoverPage"/>
              <w:spacing w:after="0"/>
              <w:ind w:left="100"/>
              <w:rPr>
                <w:b/>
                <w:bCs/>
              </w:rPr>
            </w:pPr>
            <w:r w:rsidRPr="00AF1CC6">
              <w:rPr>
                <w:b/>
                <w:bCs/>
                <w:noProof/>
              </w:rPr>
              <w:t>R4-2115698</w:t>
            </w:r>
            <w:r w:rsidRPr="00AF1CC6">
              <w:rPr>
                <w:b/>
                <w:bCs/>
                <w:noProof/>
                <w:lang w:eastAsia="zh-CN"/>
              </w:rPr>
              <w:tab/>
            </w:r>
            <w:r w:rsidRPr="00AF1CC6">
              <w:rPr>
                <w:b/>
                <w:bCs/>
              </w:rPr>
              <w:t>CR to TS38.101-4 on PDSCH requirements for standalone NR-U (Rel-16)</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77777777" w:rsidR="00CC0B2A" w:rsidRPr="00AF1CC6" w:rsidRDefault="00CC0B2A" w:rsidP="00CC0B2A">
            <w:pPr>
              <w:pStyle w:val="CRCoverPage"/>
              <w:spacing w:after="0"/>
              <w:ind w:left="100"/>
              <w:rPr>
                <w:b/>
                <w:bCs/>
                <w:noProof/>
              </w:rPr>
            </w:pPr>
            <w:r w:rsidRPr="00AF1CC6">
              <w:rPr>
                <w:b/>
                <w:bCs/>
                <w:noProof/>
              </w:rPr>
              <w:t>R4-2114182</w:t>
            </w:r>
            <w:r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35C09D45" w14:textId="77777777" w:rsidR="008464F1" w:rsidRPr="00AF1CC6" w:rsidRDefault="008464F1" w:rsidP="008464F1">
            <w:pPr>
              <w:pStyle w:val="CRCoverPage"/>
              <w:spacing w:after="0"/>
              <w:ind w:left="100"/>
              <w:rPr>
                <w:b/>
                <w:bCs/>
                <w:noProof/>
                <w:lang w:eastAsia="zh-CN"/>
              </w:rPr>
            </w:pPr>
            <w:r w:rsidRPr="00AF1CC6">
              <w:rPr>
                <w:b/>
                <w:bCs/>
              </w:rPr>
              <w:t>R4-2115696</w:t>
            </w:r>
            <w:r w:rsidRPr="00AF1CC6">
              <w:rPr>
                <w:b/>
                <w:bCs/>
                <w:noProof/>
                <w:lang w:eastAsia="zh-CN"/>
              </w:rPr>
              <w:tab/>
              <w:t>Draft CR to 38.101-4 on CQI reporting requirements in Scenario A for NR-U-R16</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7B9B2A81" w14:textId="77777777" w:rsidR="00EC0F97" w:rsidRPr="00AF1CC6" w:rsidRDefault="00EC0F97" w:rsidP="00EC0F97">
            <w:pPr>
              <w:pStyle w:val="CRCoverPage"/>
              <w:spacing w:after="0"/>
              <w:ind w:left="100"/>
              <w:rPr>
                <w:b/>
                <w:bCs/>
              </w:rPr>
            </w:pPr>
            <w:r w:rsidRPr="00AF1CC6">
              <w:rPr>
                <w:b/>
                <w:bCs/>
              </w:rPr>
              <w:t>R4-2115697</w:t>
            </w:r>
            <w:r w:rsidRPr="00AF1CC6">
              <w:rPr>
                <w:b/>
                <w:bCs/>
              </w:rPr>
              <w:tab/>
              <w:t>draftCR: Updates to NR-U CQI requirements for scenario C for Rel-16</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77777777" w:rsidR="00902190" w:rsidRPr="00AF1CC6" w:rsidRDefault="00902190" w:rsidP="00902190">
            <w:pPr>
              <w:pStyle w:val="CRCoverPage"/>
              <w:spacing w:after="0"/>
              <w:ind w:left="100"/>
              <w:rPr>
                <w:b/>
                <w:bCs/>
                <w:noProof/>
              </w:rPr>
            </w:pPr>
            <w:r w:rsidRPr="00AF1CC6">
              <w:rPr>
                <w:b/>
                <w:bCs/>
                <w:noProof/>
              </w:rPr>
              <w:t>R4- 2115669</w:t>
            </w:r>
            <w:r w:rsidRPr="00AF1CC6">
              <w:rPr>
                <w:b/>
                <w:bCs/>
              </w:rPr>
              <w:tab/>
            </w:r>
            <w:r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09A7F3D1" w14:textId="77777777" w:rsidR="00177EE8" w:rsidRPr="00AF1CC6" w:rsidRDefault="00177EE8" w:rsidP="00177EE8">
            <w:pPr>
              <w:pStyle w:val="CRCoverPage"/>
              <w:spacing w:after="0"/>
              <w:ind w:left="100"/>
              <w:rPr>
                <w:b/>
                <w:bCs/>
                <w:noProof/>
              </w:rPr>
            </w:pPr>
            <w:r w:rsidRPr="00AF1CC6">
              <w:rPr>
                <w:b/>
                <w:bCs/>
                <w:noProof/>
              </w:rPr>
              <w:t>R4-2115670</w:t>
            </w:r>
            <w:r w:rsidRPr="00AF1CC6">
              <w:rPr>
                <w:b/>
                <w:bCs/>
              </w:rPr>
              <w:tab/>
              <w:t>Draft CR to 38.101-4 on Applicability for multi-TRxP test cases-R16</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77777777" w:rsidR="008D3F8C" w:rsidRPr="00AF1CC6" w:rsidRDefault="008D3F8C" w:rsidP="008D3F8C">
            <w:pPr>
              <w:pStyle w:val="CRCoverPage"/>
              <w:spacing w:after="0"/>
              <w:ind w:left="100"/>
              <w:rPr>
                <w:b/>
                <w:bCs/>
                <w:noProof/>
              </w:rPr>
            </w:pPr>
            <w:r w:rsidRPr="00AF1CC6">
              <w:rPr>
                <w:b/>
                <w:bCs/>
                <w:noProof/>
              </w:rPr>
              <w:t>R4-2112957</w:t>
            </w:r>
            <w:r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77777777" w:rsidR="00AF1CC6" w:rsidRPr="00A44B83" w:rsidRDefault="00AF1CC6" w:rsidP="00AF1CC6">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2E74CA8C" w14:textId="77777777" w:rsidR="001055AA" w:rsidRPr="00A17018" w:rsidRDefault="001055AA" w:rsidP="001055AA">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272196DD" w14:textId="77777777" w:rsidR="002537C1" w:rsidRPr="00175B47" w:rsidRDefault="002537C1" w:rsidP="002537C1">
            <w:pPr>
              <w:pStyle w:val="CRCoverPage"/>
              <w:spacing w:after="0"/>
              <w:ind w:left="100"/>
              <w:rPr>
                <w:b/>
                <w:bCs/>
              </w:rPr>
            </w:pPr>
            <w:r w:rsidRPr="00175B47">
              <w:rPr>
                <w:b/>
                <w:bCs/>
                <w:noProof/>
                <w:lang w:eastAsia="zh-CN"/>
              </w:rPr>
              <w:t>R4-2115672</w:t>
            </w:r>
            <w:r w:rsidRPr="00175B47">
              <w:rPr>
                <w:b/>
                <w:bCs/>
              </w:rPr>
              <w:tab/>
              <w:t>CR to TS38.101-4 on URLLC requirements (Rel-16)</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8584BA3" w14:textId="77777777" w:rsidR="004D476C" w:rsidRPr="0038304B" w:rsidRDefault="004D476C" w:rsidP="004D476C">
            <w:pPr>
              <w:pStyle w:val="CRCoverPage"/>
              <w:spacing w:after="0"/>
              <w:ind w:left="100"/>
              <w:rPr>
                <w:lang w:val="en-US"/>
              </w:rPr>
            </w:pPr>
            <w:r w:rsidRPr="0038304B">
              <w:rPr>
                <w:lang w:val="en-US" w:eastAsia="zh-CN"/>
              </w:rPr>
              <w:t>The clauses affected in each endorsed draft CR are copied below.</w:t>
            </w:r>
          </w:p>
          <w:p w14:paraId="7732125E" w14:textId="77777777" w:rsidR="0094328D" w:rsidRPr="004D476C" w:rsidRDefault="0094328D" w:rsidP="00F96F26">
            <w:pPr>
              <w:pStyle w:val="CRCoverPage"/>
              <w:spacing w:after="0"/>
              <w:ind w:left="100"/>
              <w:rPr>
                <w:b/>
                <w:bCs/>
                <w:noProof/>
                <w:lang w:val="en-US"/>
              </w:rPr>
            </w:pPr>
          </w:p>
          <w:p w14:paraId="1C13C54F" w14:textId="5B4EC03F" w:rsidR="00F96F26" w:rsidRPr="0018551E" w:rsidRDefault="00F96F26" w:rsidP="00F96F26">
            <w:pPr>
              <w:pStyle w:val="CRCoverPage"/>
              <w:spacing w:after="0"/>
              <w:ind w:left="100"/>
              <w:rPr>
                <w:b/>
                <w:bCs/>
                <w:lang w:eastAsia="ja-JP"/>
              </w:rPr>
            </w:pPr>
            <w:r w:rsidRPr="0018551E">
              <w:rPr>
                <w:b/>
                <w:bCs/>
                <w:noProof/>
              </w:rPr>
              <w:t>R4-2111894</w:t>
            </w:r>
            <w:r w:rsidRPr="0018551E">
              <w:rPr>
                <w:b/>
                <w:bCs/>
                <w:noProof/>
                <w:lang w:eastAsia="zh-CN"/>
              </w:rPr>
              <w:tab/>
            </w:r>
            <w:r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2320009E" w:rsidR="005A6350" w:rsidRPr="0018551E" w:rsidRDefault="005A6350" w:rsidP="005A6350">
            <w:pPr>
              <w:pStyle w:val="CRCoverPage"/>
              <w:spacing w:after="0"/>
              <w:ind w:left="100"/>
              <w:rPr>
                <w:b/>
                <w:bCs/>
                <w:lang w:eastAsia="ja-JP"/>
              </w:rPr>
            </w:pPr>
            <w:r w:rsidRPr="0018551E">
              <w:rPr>
                <w:b/>
                <w:bCs/>
                <w:noProof/>
              </w:rPr>
              <w:t>R4-211189</w:t>
            </w:r>
            <w:r w:rsidR="005300C6" w:rsidRPr="0018551E">
              <w:rPr>
                <w:b/>
                <w:bCs/>
                <w:noProof/>
              </w:rPr>
              <w:t>7</w:t>
            </w:r>
            <w:r w:rsidRPr="0018551E">
              <w:rPr>
                <w:b/>
                <w:bCs/>
                <w:noProof/>
                <w:lang w:eastAsia="zh-CN"/>
              </w:rPr>
              <w:tab/>
            </w:r>
            <w:r w:rsidRPr="0018551E">
              <w:rPr>
                <w:rFonts w:hint="eastAsia"/>
                <w:b/>
                <w:bCs/>
                <w:lang w:eastAsia="ja-JP"/>
              </w:rPr>
              <w:t>CR to</w:t>
            </w:r>
            <w:r w:rsidRPr="0018551E">
              <w:rPr>
                <w:b/>
                <w:bCs/>
                <w:lang w:eastAsia="ja-JP"/>
              </w:rPr>
              <w:t xml:space="preserve"> reporting granularity for PMI TCs</w:t>
            </w:r>
          </w:p>
          <w:p w14:paraId="69A83CA9" w14:textId="77777777" w:rsidR="000F6211" w:rsidRDefault="000F6211" w:rsidP="000F6211">
            <w:pPr>
              <w:pStyle w:val="CRCoverPage"/>
              <w:spacing w:after="0"/>
              <w:ind w:left="100"/>
              <w:rPr>
                <w:noProof/>
                <w:lang w:eastAsia="ja-JP"/>
              </w:rPr>
            </w:pPr>
            <w:r>
              <w:rPr>
                <w:rFonts w:hint="eastAsia"/>
                <w:noProof/>
                <w:lang w:eastAsia="ja-JP"/>
              </w:rPr>
              <w:t>6</w:t>
            </w:r>
            <w:r>
              <w:rPr>
                <w:noProof/>
                <w:lang w:eastAsia="ja-JP"/>
              </w:rPr>
              <w:t>.3.2.1.1, 6.3.2.1.2, 6.3.2.1.4, 6.3.2.2.1, 6.3.2.2.2, 6.3.2.2.4, 6.3.3.1.1, 6.3.3.1.2, 6.3.3.1.4, 6.3.3.2.1, 6.3.3.2.2, 6.3.3.2.4</w:t>
            </w:r>
          </w:p>
          <w:p w14:paraId="6AE5CA21" w14:textId="12B4B571" w:rsidR="005A6350" w:rsidRDefault="005A6350" w:rsidP="00BB2DD8">
            <w:pPr>
              <w:pStyle w:val="CRCoverPage"/>
              <w:spacing w:after="0"/>
              <w:ind w:left="100"/>
              <w:rPr>
                <w:noProof/>
              </w:rPr>
            </w:pPr>
          </w:p>
          <w:p w14:paraId="7E714F5A" w14:textId="10628075" w:rsidR="00672AEA" w:rsidRPr="0018551E" w:rsidRDefault="00C107F7" w:rsidP="00672AEA">
            <w:pPr>
              <w:pStyle w:val="CRCoverPage"/>
              <w:spacing w:after="0"/>
              <w:ind w:left="100"/>
              <w:rPr>
                <w:b/>
                <w:bCs/>
                <w:noProof/>
              </w:rPr>
            </w:pPr>
            <w:r w:rsidRPr="0018551E">
              <w:rPr>
                <w:b/>
                <w:bCs/>
                <w:noProof/>
              </w:rPr>
              <w:t>R4-2113625</w:t>
            </w:r>
            <w:r w:rsidR="00672AEA" w:rsidRPr="0018551E">
              <w:rPr>
                <w:b/>
                <w:bCs/>
                <w:noProof/>
                <w:lang w:eastAsia="zh-CN"/>
              </w:rPr>
              <w:tab/>
            </w:r>
            <w:r w:rsidR="00672AEA" w:rsidRPr="0018551E">
              <w:rPr>
                <w:b/>
                <w:bCs/>
                <w:noProof/>
              </w:rPr>
              <w:t>Draft CR on TS38.101-4: Correction of parameter configuraions in Rel-1</w:t>
            </w:r>
            <w:r w:rsidRPr="0018551E">
              <w:rPr>
                <w:b/>
                <w:bCs/>
                <w:noProof/>
              </w:rPr>
              <w:t>6</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3F5405A5" w14:textId="77777777" w:rsidR="00A149E4" w:rsidRPr="0018551E" w:rsidRDefault="00A149E4" w:rsidP="00A149E4">
            <w:pPr>
              <w:pStyle w:val="CRCoverPage"/>
              <w:spacing w:after="0"/>
              <w:ind w:left="100"/>
              <w:rPr>
                <w:b/>
                <w:bCs/>
              </w:rPr>
            </w:pPr>
            <w:r w:rsidRPr="0018551E">
              <w:rPr>
                <w:b/>
                <w:bCs/>
                <w:noProof/>
              </w:rPr>
              <w:t>R4-2115698</w:t>
            </w:r>
            <w:r w:rsidRPr="0018551E">
              <w:rPr>
                <w:b/>
                <w:bCs/>
                <w:noProof/>
                <w:lang w:eastAsia="zh-CN"/>
              </w:rPr>
              <w:tab/>
            </w:r>
            <w:r w:rsidRPr="0018551E">
              <w:rPr>
                <w:b/>
                <w:bCs/>
              </w:rPr>
              <w:t>CR to TS38.101-4 on PDSCH requirements for standalone NR-U (Rel-16)</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77777777" w:rsidR="00366AA3" w:rsidRPr="0018551E" w:rsidRDefault="00366AA3" w:rsidP="00366AA3">
            <w:pPr>
              <w:pStyle w:val="CRCoverPage"/>
              <w:spacing w:after="0"/>
              <w:ind w:left="100"/>
              <w:rPr>
                <w:b/>
                <w:bCs/>
                <w:noProof/>
              </w:rPr>
            </w:pPr>
            <w:r w:rsidRPr="0018551E">
              <w:rPr>
                <w:b/>
                <w:bCs/>
                <w:noProof/>
              </w:rPr>
              <w:t>R4-2114182</w:t>
            </w:r>
            <w:r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59A883A4" w14:textId="77777777" w:rsidR="003C68A5" w:rsidRPr="0018551E" w:rsidRDefault="003C68A5" w:rsidP="003C68A5">
            <w:pPr>
              <w:pStyle w:val="CRCoverPage"/>
              <w:spacing w:after="0"/>
              <w:ind w:left="100"/>
              <w:rPr>
                <w:b/>
                <w:bCs/>
                <w:noProof/>
                <w:lang w:eastAsia="zh-CN"/>
              </w:rPr>
            </w:pPr>
            <w:r w:rsidRPr="0018551E">
              <w:rPr>
                <w:b/>
                <w:bCs/>
              </w:rPr>
              <w:t>R4-2115696</w:t>
            </w:r>
            <w:r w:rsidRPr="0018551E">
              <w:rPr>
                <w:b/>
                <w:bCs/>
                <w:noProof/>
                <w:lang w:eastAsia="zh-CN"/>
              </w:rPr>
              <w:tab/>
              <w:t>Draft CR to 38.101-4 on CQI reporting requirements in Scenario A for NR-U-R16</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070E6E6C" w14:textId="77777777" w:rsidR="00084063" w:rsidRPr="0018551E" w:rsidRDefault="00084063" w:rsidP="00084063">
            <w:pPr>
              <w:pStyle w:val="CRCoverPage"/>
              <w:spacing w:after="0"/>
              <w:ind w:left="100"/>
              <w:rPr>
                <w:b/>
                <w:bCs/>
              </w:rPr>
            </w:pPr>
            <w:r w:rsidRPr="0018551E">
              <w:rPr>
                <w:b/>
                <w:bCs/>
              </w:rPr>
              <w:t>R4-2115697</w:t>
            </w:r>
            <w:r w:rsidRPr="0018551E">
              <w:rPr>
                <w:b/>
                <w:bCs/>
              </w:rPr>
              <w:tab/>
              <w:t>draftCR: Updates to NR-U CQI requirements for scenario C for Rel-16</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77777777" w:rsidR="00643D16" w:rsidRPr="0018551E" w:rsidRDefault="00643D16" w:rsidP="00643D16">
            <w:pPr>
              <w:pStyle w:val="CRCoverPage"/>
              <w:spacing w:after="0"/>
              <w:ind w:left="100"/>
              <w:rPr>
                <w:b/>
                <w:bCs/>
                <w:noProof/>
              </w:rPr>
            </w:pPr>
            <w:r w:rsidRPr="0018551E">
              <w:rPr>
                <w:b/>
                <w:bCs/>
                <w:noProof/>
              </w:rPr>
              <w:t>R4- 2115669</w:t>
            </w:r>
            <w:r w:rsidRPr="0018551E">
              <w:rPr>
                <w:b/>
                <w:bCs/>
              </w:rPr>
              <w:tab/>
            </w:r>
            <w:r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55AAA0DE" w14:textId="77777777" w:rsidR="002B53A9" w:rsidRPr="0018551E" w:rsidRDefault="002B53A9" w:rsidP="002B53A9">
            <w:pPr>
              <w:pStyle w:val="CRCoverPage"/>
              <w:spacing w:after="0"/>
              <w:ind w:left="100"/>
              <w:rPr>
                <w:b/>
                <w:bCs/>
                <w:noProof/>
              </w:rPr>
            </w:pPr>
            <w:r w:rsidRPr="0018551E">
              <w:rPr>
                <w:b/>
                <w:bCs/>
                <w:noProof/>
              </w:rPr>
              <w:t>R4-2115670</w:t>
            </w:r>
            <w:r w:rsidRPr="0018551E">
              <w:rPr>
                <w:b/>
                <w:bCs/>
              </w:rPr>
              <w:tab/>
              <w:t>Draft CR to 38.101-4 on Applicability for multi-TRxP test cases-R16</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77777777" w:rsidR="008C5BC3" w:rsidRPr="0018551E" w:rsidRDefault="008C5BC3" w:rsidP="008C5BC3">
            <w:pPr>
              <w:pStyle w:val="CRCoverPage"/>
              <w:spacing w:after="0"/>
              <w:ind w:left="100"/>
              <w:rPr>
                <w:b/>
                <w:bCs/>
                <w:noProof/>
              </w:rPr>
            </w:pPr>
            <w:r w:rsidRPr="0018551E">
              <w:rPr>
                <w:b/>
                <w:bCs/>
                <w:noProof/>
              </w:rPr>
              <w:t>R4-2112957</w:t>
            </w:r>
            <w:r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77777777" w:rsidR="0018551E" w:rsidRPr="00A44B83" w:rsidRDefault="0018551E" w:rsidP="0018551E">
            <w:pPr>
              <w:pStyle w:val="CRCoverPage"/>
              <w:spacing w:after="0"/>
              <w:ind w:left="100"/>
              <w:rPr>
                <w:b/>
                <w:bCs/>
                <w:noProof/>
              </w:rPr>
            </w:pPr>
            <w:r w:rsidRPr="00A44B83">
              <w:rPr>
                <w:b/>
                <w:bCs/>
                <w:noProof/>
              </w:rPr>
              <w:t>R4-2115671</w:t>
            </w:r>
            <w:r w:rsidRPr="00A44B83">
              <w:rPr>
                <w:b/>
                <w:bCs/>
              </w:rPr>
              <w:tab/>
            </w:r>
            <w:r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17D000F0" w14:textId="77777777" w:rsidR="0058771E" w:rsidRPr="00A17018" w:rsidRDefault="0058771E" w:rsidP="0058771E">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7777777" w:rsidR="009A4580" w:rsidRPr="00175B47" w:rsidRDefault="009A4580" w:rsidP="009A4580">
            <w:pPr>
              <w:pStyle w:val="CRCoverPage"/>
              <w:spacing w:after="0"/>
              <w:ind w:left="100"/>
              <w:rPr>
                <w:b/>
                <w:bCs/>
              </w:rPr>
            </w:pPr>
            <w:r w:rsidRPr="00175B47">
              <w:rPr>
                <w:b/>
                <w:bCs/>
                <w:noProof/>
                <w:lang w:eastAsia="zh-CN"/>
              </w:rPr>
              <w:t>R4-2115672</w:t>
            </w:r>
            <w:r w:rsidRPr="00175B47">
              <w:rPr>
                <w:b/>
                <w:bCs/>
              </w:rPr>
              <w:tab/>
              <w:t>CR to TS38.101-4 on URLLC requirements (Rel-16)</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Definitions, symbols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2097704"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2097705"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r w:rsidRPr="00C25669">
        <w:rPr>
          <w:rFonts w:eastAsia="SimSun"/>
        </w:rPr>
        <w:t>Pcell</w:t>
      </w:r>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Physical Sidelink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Physical Sidelink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Physical Sidelink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Physical Sidelink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t>Sidelink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t>Sidelink</w:t>
        </w:r>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t>Sidelink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r>
        <w:rPr>
          <w:rFonts w:eastAsia="SimSun"/>
          <w:lang w:val="en-US"/>
        </w:rPr>
        <w:t>TRxP</w:t>
      </w:r>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additionalDMRS-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r w:rsidRPr="00C25669">
              <w:rPr>
                <w:i/>
                <w:lang w:val="en-US" w:eastAsia="zh-CN"/>
              </w:rPr>
              <w:t>supportedBandCombinationList</w:t>
            </w:r>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lternative 64QAM MCS table for PDSCH</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cqi-TableAl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pdsch-RepetitionMultiSlots)</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EmptIndication-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TRxP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TRxP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TRxP(</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TRxP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R.PDSCH.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ins w:id="109" w:author="R4-2115672" w:date="2021-08-31T15:28:00Z">
              <w:r>
                <w:rPr>
                  <w:rFonts w:eastAsia="SimSun"/>
                  <w:lang w:val="fr-FR"/>
                </w:rPr>
                <w:t>R.PDSCH.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szCs w:val="18"/>
              </w:rPr>
              <w:t>R.PDSCH.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ins w:id="125" w:author="R4-2115672" w:date="2021-08-31T15:29:00Z">
              <w:r w:rsidRPr="0002579F">
                <w:rPr>
                  <w:rFonts w:ascii="Arial" w:eastAsia="SimSun" w:hAnsi="Arial"/>
                  <w:sz w:val="18"/>
                </w:rPr>
                <w:t>R</w:t>
              </w:r>
              <w:r>
                <w:rPr>
                  <w:rFonts w:ascii="Arial" w:eastAsia="SimSun" w:hAnsi="Arial"/>
                  <w:sz w:val="18"/>
                </w:rPr>
                <w:t>.PDSCH.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BLER is defined as residual BLER;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ins w:id="133" w:author="R4-2115672" w:date="2021-08-31T15:30:00Z">
              <w:r w:rsidR="00A8423E" w:rsidRPr="001674A0">
                <w:rPr>
                  <w:rFonts w:ascii="Arial" w:eastAsia="Times New Roman" w:hAnsi="Arial"/>
                  <w:sz w:val="18"/>
                  <w:lang w:eastAsia="en-GB"/>
                </w:rPr>
                <w:t>R.PDSCH.</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r>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ins w:id="137" w:author="R4-2115672" w:date="2021-08-31T15:31:00Z">
              <w:r w:rsidRPr="00FB27FE">
                <w:rPr>
                  <w:rFonts w:eastAsia="SimSun"/>
                  <w:lang w:val="fr-FR" w:eastAsia="zh-CN"/>
                </w:rPr>
                <w:t>R.PDSCH.</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Minimum requirements for PDSCH of PCell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ins w:id="143"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ins w:id="147"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ins w:id="151"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ins w:id="155" w:author="R4-2115698" w:date="2021-08-31T14:06:00Z">
              <w:r w:rsidR="00395510" w:rsidRPr="00D43F4A">
                <w:rPr>
                  <w:rFonts w:ascii="Arial" w:hAnsi="Arial"/>
                  <w:sz w:val="18"/>
                </w:rPr>
                <w:t>R</w:t>
              </w:r>
              <w:r w:rsidR="00395510">
                <w:rPr>
                  <w:rFonts w:ascii="Arial" w:hAnsi="Arial"/>
                  <w:sz w:val="18"/>
                </w:rPr>
                <w:t>.PDSCH.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R.PDSCH.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ins w:id="173" w:author="R4-2115672" w:date="2021-08-31T15:33:00Z">
              <w:r>
                <w:rPr>
                  <w:rFonts w:eastAsia="SimSun"/>
                  <w:lang w:val="fr-FR"/>
                </w:rPr>
                <w:t>R.PDSCH.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szCs w:val="18"/>
              </w:rPr>
              <w:t>R.PDSCH.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ins w:id="190" w:author="R4-2115672" w:date="2021-08-31T15:34:00Z">
              <w:r w:rsidRPr="002323DA">
                <w:rPr>
                  <w:rFonts w:ascii="Arial" w:eastAsia="SimSun" w:hAnsi="Arial"/>
                  <w:sz w:val="18"/>
                </w:rPr>
                <w:t>R.PDSCH.</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ins w:id="197" w:author="R4-2115672" w:date="2021-08-31T15:35:00Z">
              <w:r w:rsidRPr="0018049D">
                <w:rPr>
                  <w:rFonts w:ascii="Arial" w:eastAsia="Times New Roman" w:hAnsi="Arial"/>
                  <w:sz w:val="18"/>
                  <w:lang w:eastAsia="en-GB"/>
                </w:rPr>
                <w:t>R.PDSCH.</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r w:rsidRPr="00B276A1">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ins w:id="201" w:author="R4-2115672" w:date="2021-08-31T15:36:00Z">
              <w:r>
                <w:rPr>
                  <w:rFonts w:eastAsia="SimSun"/>
                  <w:lang w:val="fr-FR" w:eastAsia="zh-CN"/>
                </w:rPr>
                <w:t>R.PDSCH.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Minimum requirements for PDSCH of PCell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ins w:id="206" w:author="R4-2115698" w:date="2021-08-31T14:06:00Z">
              <w:r w:rsidR="00395510">
                <w:rPr>
                  <w:rFonts w:ascii="Arial" w:hAnsi="Arial"/>
                  <w:sz w:val="18"/>
                </w:rPr>
                <w:t>R.PDSCH.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ins w:id="210" w:author="R4-2115698" w:date="2021-08-31T14:06:00Z">
              <w:r w:rsidR="00395510">
                <w:rPr>
                  <w:rFonts w:ascii="Arial" w:hAnsi="Arial"/>
                  <w:sz w:val="18"/>
                </w:rPr>
                <w:t>R.PDSCH.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ins w:id="214" w:author="R4-2115698" w:date="2021-08-31T14:06:00Z">
              <w:r w:rsidR="00395510">
                <w:rPr>
                  <w:rFonts w:ascii="Arial" w:hAnsi="Arial"/>
                  <w:sz w:val="18"/>
                </w:rPr>
                <w:t>R.PDSCH.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ins w:id="218" w:author="R4-2115698" w:date="2021-08-31T14:06:00Z">
              <w:r w:rsidR="00395510" w:rsidRPr="00D43F4A">
                <w:rPr>
                  <w:rFonts w:ascii="Arial" w:hAnsi="Arial"/>
                  <w:sz w:val="18"/>
                </w:rPr>
                <w:t>R.PDSCH.</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1" w:author="R4-2115668" w:date="2021-08-31T12:53:00Z">
              <w:r>
                <w:rPr>
                  <w:rFonts w:ascii="Arial" w:hAnsi="Arial"/>
                  <w:sz w:val="18"/>
                  <w:lang w:eastAsia="zh-CN"/>
                </w:rPr>
                <w:t>(</w:t>
              </w:r>
            </w:ins>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5" w:author="R4-2115668" w:date="2021-08-31T12:53:00Z">
              <w:r>
                <w:rPr>
                  <w:rFonts w:ascii="Arial" w:hAnsi="Arial"/>
                  <w:sz w:val="18"/>
                  <w:lang w:eastAsia="zh-CN"/>
                </w:rPr>
                <w:t>(</w:t>
              </w:r>
            </w:ins>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9" w:author="R4-2115668" w:date="2021-08-31T12:53:00Z">
              <w:r>
                <w:rPr>
                  <w:rFonts w:ascii="Arial" w:hAnsi="Arial"/>
                  <w:sz w:val="18"/>
                  <w:lang w:eastAsia="zh-CN"/>
                </w:rPr>
                <w:t>(</w:t>
              </w:r>
            </w:ins>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33" w:author="R4-2115668" w:date="2021-08-31T12:53:00Z">
              <w:r>
                <w:rPr>
                  <w:rFonts w:ascii="Arial" w:hAnsi="Arial"/>
                  <w:sz w:val="18"/>
                  <w:lang w:eastAsia="zh-CN"/>
                </w:rPr>
                <w:t>(</w:t>
              </w:r>
            </w:ins>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Minimum requirement for CQI reporting for PCell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r w:rsidRPr="00D43F4A">
        <w:rPr>
          <w:lang w:val="en-US"/>
        </w:rPr>
        <w:t>PCell on band with shared spectrum access</w:t>
      </w:r>
      <w:r>
        <w:rPr>
          <w:lang w:val="en-US"/>
        </w:rPr>
        <w:t xml:space="preserve">. </w:t>
      </w:r>
      <w:r w:rsidRPr="00DD3CFC">
        <w:rPr>
          <w:lang w:val="en-US" w:eastAsia="zh-CN"/>
        </w:rPr>
        <w:t>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r w:rsidRPr="009A69C5">
        <w:rPr>
          <w:rFonts w:ascii="Arial"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r w:rsidRPr="00401CAC">
              <w:rPr>
                <w:rFonts w:ascii="Arial" w:hAnsi="Arial"/>
                <w:i/>
                <w:iCs/>
                <w:sz w:val="18"/>
              </w:rPr>
              <w:t>p</w:t>
            </w:r>
            <w:r w:rsidRPr="00401CAC">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i, where mod(i,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r w:rsidRPr="00DD3CFC">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k</w:t>
            </w:r>
            <w:r w:rsidRPr="00DD3CFC">
              <w:rPr>
                <w:rFonts w:ascii="Arial" w:hAnsi="Arial"/>
                <w:sz w:val="18"/>
                <w:vertAlign w:val="subscript"/>
                <w:lang w:val="en-US"/>
              </w:rPr>
              <w:t>CSI-IM</w:t>
            </w:r>
            <w:r w:rsidRPr="00DD3CFC">
              <w:rPr>
                <w:rFonts w:ascii="Arial" w:hAnsi="Arial"/>
                <w:sz w:val="18"/>
                <w:lang w:val="en-US"/>
              </w:rPr>
              <w:t>,l</w:t>
            </w:r>
            <w:r w:rsidRPr="00DD3CFC">
              <w:rPr>
                <w:rFonts w:ascii="Arial" w:hAnsi="Arial"/>
                <w:sz w:val="18"/>
                <w:vertAlign w:val="subscript"/>
                <w:lang w:val="en-US"/>
              </w:rPr>
              <w:t>CSI-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CSI-IM timeConfig</w:t>
            </w:r>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epor</w:t>
            </w:r>
            <w:r w:rsidRPr="00DD3CFC">
              <w:rPr>
                <w:rFonts w:ascii="Arial" w:hAnsi="Arial"/>
                <w:sz w:val="18"/>
                <w:lang w:val="en-US" w:eastAsia="zh-CN"/>
              </w:rPr>
              <w:t>tConfigType</w:t>
            </w:r>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w:t>
            </w:r>
            <w:r w:rsidRPr="00DD3CFC">
              <w:rPr>
                <w:rFonts w:ascii="Arial" w:hAnsi="Arial"/>
                <w:sz w:val="18"/>
                <w:lang w:val="en-US" w:eastAsia="zh-CN"/>
              </w:rPr>
              <w:t>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 in slots i, where mod(i,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epor</w:t>
            </w:r>
            <w:r w:rsidRPr="00DD3CFC">
              <w:rPr>
                <w:rFonts w:ascii="Arial" w:hAnsi="Arial"/>
                <w:sz w:val="18"/>
                <w:lang w:val="en-US" w:eastAsia="zh-CN"/>
              </w:rPr>
              <w:t>tTriggrtSize</w:t>
            </w:r>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typeI-SinglePanel</w:t>
            </w:r>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2" w:author="R4-2115668" w:date="2021-08-31T12:53:00Z">
              <w:r>
                <w:rPr>
                  <w:rFonts w:ascii="Arial" w:hAnsi="Arial"/>
                  <w:sz w:val="18"/>
                  <w:lang w:eastAsia="zh-CN"/>
                </w:rPr>
                <w:t>(</w:t>
              </w:r>
            </w:ins>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6" w:author="R4-2115668" w:date="2021-08-31T12:53:00Z">
              <w:r>
                <w:rPr>
                  <w:rFonts w:ascii="Arial" w:hAnsi="Arial"/>
                  <w:sz w:val="18"/>
                  <w:lang w:eastAsia="zh-CN"/>
                </w:rPr>
                <w:t>(</w:t>
              </w:r>
            </w:ins>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0" w:author="R4-2115668" w:date="2021-08-31T12:53:00Z">
              <w:r>
                <w:rPr>
                  <w:rFonts w:ascii="Arial" w:hAnsi="Arial"/>
                  <w:sz w:val="18"/>
                  <w:lang w:eastAsia="zh-CN"/>
                </w:rPr>
                <w:t>(</w:t>
              </w:r>
            </w:ins>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4" w:author="R4-2115668" w:date="2021-08-31T12:53:00Z">
              <w:r>
                <w:rPr>
                  <w:rFonts w:ascii="Arial" w:hAnsi="Arial"/>
                  <w:sz w:val="18"/>
                  <w:lang w:eastAsia="zh-CN"/>
                </w:rPr>
                <w:t>(</w:t>
              </w:r>
            </w:ins>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9" w:author="R4-2115668" w:date="2021-08-31T12:53:00Z">
              <w:r>
                <w:rPr>
                  <w:rFonts w:ascii="Arial" w:hAnsi="Arial"/>
                  <w:sz w:val="18"/>
                  <w:lang w:eastAsia="zh-CN"/>
                </w:rPr>
                <w:t>(</w:t>
              </w:r>
            </w:ins>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3" w:author="R4-2115668" w:date="2021-08-31T12:53:00Z">
              <w:r>
                <w:rPr>
                  <w:rFonts w:ascii="Arial" w:hAnsi="Arial"/>
                  <w:sz w:val="18"/>
                  <w:lang w:eastAsia="zh-CN"/>
                </w:rPr>
                <w:t>(</w:t>
              </w:r>
            </w:ins>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Minimum requirement for CQI reporting for PCell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r w:rsidRPr="00D43F4A">
        <w:rPr>
          <w:lang w:val="en-US"/>
        </w:rPr>
        <w:t>PCell on band with shared spectrum access</w:t>
      </w:r>
      <w:r>
        <w:rPr>
          <w:lang w:val="en-US"/>
        </w:rPr>
        <w:t xml:space="preserve">. </w:t>
      </w:r>
      <w:r w:rsidRPr="00DD3CFC">
        <w:rPr>
          <w:lang w:val="en-US" w:eastAsia="ko-KR"/>
        </w:rPr>
        <w:t xml:space="preserve"> For each Downlink Transmission Duration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r w:rsidRPr="00014C95">
        <w:rPr>
          <w:rFonts w:ascii="Arial"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i, where mod(i,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r w:rsidRPr="00DD3CFC">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k</w:t>
            </w:r>
            <w:r w:rsidRPr="00DD3CFC">
              <w:rPr>
                <w:rFonts w:ascii="Arial" w:hAnsi="Arial"/>
                <w:sz w:val="18"/>
                <w:vertAlign w:val="subscript"/>
                <w:lang w:val="en-US"/>
              </w:rPr>
              <w:t>CSI-IM</w:t>
            </w:r>
            <w:r w:rsidRPr="00DD3CFC">
              <w:rPr>
                <w:rFonts w:ascii="Arial" w:hAnsi="Arial"/>
                <w:sz w:val="18"/>
                <w:lang w:val="en-US"/>
              </w:rPr>
              <w:t>,l</w:t>
            </w:r>
            <w:r w:rsidRPr="00DD3CFC">
              <w:rPr>
                <w:rFonts w:ascii="Arial" w:hAnsi="Arial"/>
                <w:sz w:val="18"/>
                <w:vertAlign w:val="subscript"/>
                <w:lang w:val="en-US"/>
              </w:rPr>
              <w:t>CSI-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CSI-IM timeConfig</w:t>
            </w:r>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 in slots i, where mod(i,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typeI-SinglePanel</w:t>
            </w:r>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77" w:author="R4-2115668" w:date="2021-08-31T12:53:00Z">
              <w:r>
                <w:rPr>
                  <w:rFonts w:ascii="Arial" w:hAnsi="Arial"/>
                  <w:sz w:val="18"/>
                  <w:lang w:eastAsia="zh-CN"/>
                </w:rPr>
                <w:t>(</w:t>
              </w:r>
            </w:ins>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81" w:author="R4-2115668" w:date="2021-08-31T12:53:00Z">
              <w:r>
                <w:rPr>
                  <w:rFonts w:ascii="Arial" w:hAnsi="Arial"/>
                  <w:sz w:val="18"/>
                  <w:lang w:eastAsia="zh-CN"/>
                </w:rPr>
                <w:t>(</w:t>
              </w:r>
            </w:ins>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CQI reporting for SCell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PCell are specified in Table </w:t>
      </w:r>
      <w:r w:rsidRPr="00A52A44">
        <w:t>6.2</w:t>
      </w:r>
      <w:r w:rsidRPr="00A52A44">
        <w:rPr>
          <w:lang w:eastAsia="zh-CN"/>
        </w:rPr>
        <w:t>A</w:t>
      </w:r>
      <w:r w:rsidRPr="00A52A44">
        <w:t>.3.1.2</w:t>
      </w:r>
      <w:r w:rsidRPr="00A52A44">
        <w:rPr>
          <w:lang w:val="en-US"/>
        </w:rPr>
        <w:t xml:space="preserve">-2, but requirements are only applicable to SCell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SCell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Row 3,(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timeConfig</w:t>
            </w:r>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r w:rsidRPr="00A52A44">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k</w:t>
            </w:r>
            <w:r w:rsidRPr="00A52A44">
              <w:rPr>
                <w:rFonts w:ascii="Arial" w:hAnsi="Arial"/>
                <w:sz w:val="18"/>
                <w:vertAlign w:val="subscript"/>
                <w:lang w:val="en-US"/>
              </w:rPr>
              <w:t>CSI-IM</w:t>
            </w:r>
            <w:r w:rsidRPr="00A52A44">
              <w:rPr>
                <w:rFonts w:ascii="Arial" w:hAnsi="Arial"/>
                <w:sz w:val="18"/>
                <w:lang w:val="en-US"/>
              </w:rPr>
              <w:t>,l</w:t>
            </w:r>
            <w:r w:rsidRPr="00A52A44">
              <w:rPr>
                <w:rFonts w:ascii="Arial" w:hAnsi="Arial"/>
                <w:sz w:val="18"/>
                <w:vertAlign w:val="subscript"/>
                <w:lang w:val="en-US"/>
              </w:rPr>
              <w:t>CSI-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timeConfig</w:t>
            </w:r>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typeI-SinglePanel</w:t>
            </w:r>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mi-FormatIndicator</w:t>
            </w:r>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 in slots i, where mod(i,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r w:rsidRPr="00A52A44">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CQI reporting for SCell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PCell are specified in Table </w:t>
      </w:r>
      <w:r w:rsidRPr="009855A0">
        <w:t>6.2A.4.1.1</w:t>
      </w:r>
      <w:r w:rsidRPr="009855A0">
        <w:rPr>
          <w:lang w:val="en-US"/>
        </w:rPr>
        <w:t xml:space="preserve">-2, but requirements are only applicable to SCell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SCell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4275BA"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Row 3,(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timeConfig</w:t>
            </w:r>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r w:rsidRPr="009855A0">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k</w:t>
            </w:r>
            <w:r w:rsidRPr="009855A0">
              <w:rPr>
                <w:rFonts w:ascii="Arial" w:hAnsi="Arial"/>
                <w:sz w:val="18"/>
                <w:vertAlign w:val="subscript"/>
                <w:lang w:val="en-US"/>
              </w:rPr>
              <w:t>CSI-IM</w:t>
            </w:r>
            <w:r w:rsidRPr="009855A0">
              <w:rPr>
                <w:rFonts w:ascii="Arial" w:hAnsi="Arial"/>
                <w:sz w:val="18"/>
                <w:lang w:val="en-US"/>
              </w:rPr>
              <w:t>,l</w:t>
            </w:r>
            <w:r w:rsidRPr="009855A0">
              <w:rPr>
                <w:rFonts w:ascii="Arial" w:hAnsi="Arial"/>
                <w:sz w:val="18"/>
                <w:vertAlign w:val="subscript"/>
                <w:lang w:val="en-US"/>
              </w:rPr>
              <w:t>CSI-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timeConfig</w:t>
            </w:r>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typeI-SinglePanel</w:t>
            </w:r>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mi-FormatIndicator</w:t>
            </w:r>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 in slots i, where mod(i,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r w:rsidRPr="009855A0">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with equal propability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r w:rsidRPr="00661924">
        <w:rPr>
          <w:rFonts w:eastAsia="SimSun"/>
          <w:i/>
        </w:rPr>
        <w:t>codebookType</w:t>
      </w:r>
      <w:r w:rsidRPr="00661924">
        <w:rPr>
          <w:rFonts w:eastAsia="SimSun"/>
        </w:rPr>
        <w:t xml:space="preserve"> set to 'typeI-SinglePanel</w:t>
      </w:r>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2097706"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2097707"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2097708"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2097709"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2097710"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2097711"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2097712"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2097713"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2097714"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r w:rsidRPr="00401B60">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k</w:t>
            </w:r>
            <w:r w:rsidRPr="00401B60">
              <w:rPr>
                <w:rFonts w:eastAsia="SimSun"/>
                <w:vertAlign w:val="subscript"/>
              </w:rPr>
              <w:t>CSI-IM</w:t>
            </w:r>
            <w:r w:rsidRPr="00401B60">
              <w:rPr>
                <w:rFonts w:eastAsia="SimSun"/>
              </w:rPr>
              <w:t>,</w:t>
            </w:r>
            <w:r w:rsidRPr="00401B60">
              <w:rPr>
                <w:rFonts w:eastAsia="SimSun" w:hint="eastAsia"/>
              </w:rPr>
              <w:t>l</w:t>
            </w:r>
            <w:r w:rsidRPr="00401B60">
              <w:rPr>
                <w:rFonts w:eastAsia="SimSun"/>
                <w:vertAlign w:val="subscript"/>
              </w:rPr>
              <w:t>CSI-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CSI-IM timeConfig</w:t>
            </w:r>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r w:rsidRPr="00401B60">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r w:rsidRPr="00401B60">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r w:rsidRPr="00401B60">
              <w:rPr>
                <w:rFonts w:eastAsia="SimSun"/>
              </w:rPr>
              <w:t>timeRestrictionFor</w:t>
            </w:r>
            <w:r w:rsidRPr="00401B60">
              <w:rPr>
                <w:rFonts w:eastAsia="SimSun" w:hint="eastAsia"/>
                <w:lang w:eastAsia="zh-CN"/>
              </w:rPr>
              <w:t>Channel</w:t>
            </w:r>
            <w:r w:rsidRPr="00401B60">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r w:rsidRPr="00401B60">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r w:rsidRPr="00401B60">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r w:rsidRPr="00401B60">
              <w:rPr>
                <w:rFonts w:eastAsia="SimSun"/>
              </w:rPr>
              <w:t>pmi-FormatIndicator</w:t>
            </w:r>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r w:rsidRPr="00401B60">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1 in slots i, where mod(i,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r w:rsidRPr="00401B60">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r w:rsidRPr="00401B60">
              <w:rPr>
                <w:rFonts w:eastAsia="SimSun"/>
                <w:lang w:eastAsia="zh-CN"/>
              </w:rPr>
              <w:t>typeI-SinglePanel</w:t>
            </w:r>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r w:rsidRPr="00401B60">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r w:rsidRPr="00401B60">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ms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r w:rsidRPr="00401B60">
              <w:rPr>
                <w:rFonts w:eastAsia="SimSun" w:hint="eastAsia"/>
                <w:lang w:eastAsia="zh-CN"/>
              </w:rPr>
              <w:t>slot</w:t>
            </w:r>
            <w:r w:rsidRPr="00401B60">
              <w:rPr>
                <w:rFonts w:eastAsia="SimSun"/>
              </w:rPr>
              <w:t xml:space="preserve">#n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gNB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654F5D3" w14:textId="77777777" w:rsidR="005A5FF1" w:rsidRDefault="005A5FF1" w:rsidP="005A5FF1">
      <w:pPr>
        <w:rPr>
          <w:noProof/>
          <w:lang w:eastAsia="ja-JP"/>
        </w:rPr>
      </w:pPr>
      <w:bookmarkStart w:id="435" w:name="_Toc53176680"/>
      <w:bookmarkStart w:id="436" w:name="_Toc61120993"/>
      <w:bookmarkStart w:id="437" w:name="_Toc67918171"/>
      <w:bookmarkStart w:id="438" w:name="_Toc76297726"/>
      <w:bookmarkStart w:id="439" w:name="_Toc76571656"/>
      <w:bookmarkStart w:id="440" w:name="_Toc76650798"/>
      <w:bookmarkStart w:id="441" w:name="_Toc76653914"/>
      <w:r w:rsidRPr="004E3B76">
        <w:rPr>
          <w:rFonts w:ascii="Arial" w:hAnsi="Arial" w:hint="eastAsia"/>
          <w:noProof/>
          <w:color w:val="FF0000"/>
          <w:sz w:val="32"/>
          <w:lang w:eastAsia="ja-JP"/>
        </w:rPr>
        <w:t>&lt;&lt;Unchaged sections skipped&gt;&gt;</w:t>
      </w:r>
    </w:p>
    <w:p w14:paraId="3467A04E" w14:textId="77777777" w:rsidR="005A5FF1" w:rsidRDefault="005A5FF1" w:rsidP="005A5FF1">
      <w:pPr>
        <w:pStyle w:val="Heading5"/>
        <w:rPr>
          <w:lang w:eastAsia="zh-CN"/>
        </w:rPr>
      </w:pPr>
      <w:r>
        <w:rPr>
          <w:lang w:eastAsia="zh-CN"/>
        </w:rPr>
        <w:t>6.3.2.1.4</w:t>
      </w:r>
      <w:r>
        <w:rPr>
          <w:lang w:eastAsia="zh-CN"/>
        </w:rPr>
        <w:tab/>
        <w:t xml:space="preserve">Single PMI with 32TX </w:t>
      </w:r>
      <w:r>
        <w:rPr>
          <w:lang w:val="en-US"/>
        </w:rPr>
        <w:t>TypeI-SinglePanel</w:t>
      </w:r>
      <w:r>
        <w:rPr>
          <w:lang w:val="en-US" w:eastAsia="zh-CN"/>
        </w:rPr>
        <w:t xml:space="preserve"> Codebook</w:t>
      </w:r>
      <w:bookmarkEnd w:id="435"/>
      <w:bookmarkEnd w:id="436"/>
      <w:bookmarkEnd w:id="437"/>
      <w:bookmarkEnd w:id="438"/>
      <w:bookmarkEnd w:id="439"/>
      <w:bookmarkEnd w:id="440"/>
      <w:bookmarkEnd w:id="441"/>
    </w:p>
    <w:p w14:paraId="067DA589" w14:textId="77777777" w:rsidR="005A5FF1" w:rsidRDefault="005A5FF1" w:rsidP="005A5FF1">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1D441A0A" w14:textId="77777777" w:rsidR="005A5FF1" w:rsidRDefault="005A5FF1" w:rsidP="005A5FF1">
      <w:pPr>
        <w:pStyle w:val="TH"/>
        <w:rPr>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A5FF1" w14:paraId="377D587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A7BDFC" w14:textId="77777777" w:rsidR="005A5FF1" w:rsidRDefault="005A5FF1"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3049E9" w14:textId="77777777" w:rsidR="005A5FF1" w:rsidRDefault="005A5FF1"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902F8E" w14:textId="77777777" w:rsidR="005A5FF1" w:rsidRDefault="005A5FF1" w:rsidP="00E53625">
            <w:pPr>
              <w:keepNext/>
              <w:keepLines/>
              <w:spacing w:after="0"/>
              <w:jc w:val="center"/>
              <w:rPr>
                <w:rFonts w:ascii="Arial" w:hAnsi="Arial"/>
                <w:b/>
                <w:sz w:val="18"/>
              </w:rPr>
            </w:pPr>
            <w:r>
              <w:rPr>
                <w:rFonts w:ascii="Arial" w:eastAsia="SimSun" w:hAnsi="Arial"/>
                <w:b/>
                <w:sz w:val="18"/>
              </w:rPr>
              <w:t>Test 1</w:t>
            </w:r>
          </w:p>
        </w:tc>
      </w:tr>
      <w:tr w:rsidR="005A5FF1" w14:paraId="3DF89F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B7AD10" w14:textId="77777777" w:rsidR="005A5FF1" w:rsidRDefault="005A5FF1"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7724DD" w14:textId="77777777" w:rsidR="005A5FF1" w:rsidRDefault="005A5FF1"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CE1B43"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0</w:t>
            </w:r>
          </w:p>
        </w:tc>
      </w:tr>
      <w:tr w:rsidR="005A5FF1" w14:paraId="2B7579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FF3FEB" w14:textId="77777777" w:rsidR="005A5FF1" w:rsidRDefault="005A5FF1"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43C12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57055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5</w:t>
            </w:r>
          </w:p>
        </w:tc>
      </w:tr>
      <w:tr w:rsidR="005A5FF1" w14:paraId="32BC985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CBD692" w14:textId="77777777" w:rsidR="005A5FF1" w:rsidRDefault="005A5FF1"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AF37E80"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48B7B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DD</w:t>
            </w:r>
          </w:p>
        </w:tc>
      </w:tr>
      <w:tr w:rsidR="005A5FF1" w14:paraId="57C9F1C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2CDF35" w14:textId="77777777" w:rsidR="005A5FF1" w:rsidRDefault="005A5FF1"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C7B9E10"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BB349"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5A5FF1" w14:paraId="52FE557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4E3018" w14:textId="77777777" w:rsidR="005A5FF1" w:rsidRDefault="005A5FF1"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797F4C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95DA59" w14:textId="77777777" w:rsidR="005A5FF1" w:rsidRDefault="005A5FF1"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2EE64553" w14:textId="77777777" w:rsidR="005A5FF1" w:rsidRDefault="005A5FF1" w:rsidP="00E53625">
            <w:pPr>
              <w:keepNext/>
              <w:keepLines/>
              <w:spacing w:after="0"/>
              <w:jc w:val="center"/>
              <w:rPr>
                <w:rFonts w:ascii="Arial" w:hAnsi="Arial"/>
                <w:sz w:val="18"/>
              </w:rPr>
            </w:pPr>
            <w:r>
              <w:rPr>
                <w:rFonts w:ascii="Arial" w:eastAsia="SimSun" w:hAnsi="Arial"/>
                <w:kern w:val="2"/>
                <w:sz w:val="18"/>
                <w:lang w:eastAsia="zh-CN"/>
              </w:rPr>
              <w:t>(N1,N2) = (4,4)</w:t>
            </w:r>
          </w:p>
        </w:tc>
      </w:tr>
      <w:tr w:rsidR="005A5FF1" w:rsidRPr="00F73B65" w14:paraId="7CDA9FC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20DD85" w14:textId="77777777" w:rsidR="005A5FF1" w:rsidRDefault="005A5FF1"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1DEE86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86439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A5FF1" w14:paraId="682703F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A2FDB5F" w14:textId="77777777" w:rsidR="005A5FF1" w:rsidRDefault="005A5FF1"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FFBC21" w14:textId="77777777" w:rsidR="005A5FF1" w:rsidRDefault="005A5FF1"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5E1180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64914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5AF0949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BD1435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1194E2" w14:textId="77777777" w:rsidR="005A5FF1" w:rsidRDefault="005A5FF1"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897CFD"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8CDC69"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5A5FF1" w14:paraId="2C7303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805238"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DF1C7E" w14:textId="77777777" w:rsidR="005A5FF1" w:rsidRDefault="005A5FF1"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554C1B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97C52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A5FF1" w14:paraId="6A85AC9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58E32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0EC009" w14:textId="77777777" w:rsidR="005A5FF1" w:rsidRDefault="005A5FF1"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4E9D89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26B89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0179A3E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39F35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3A3BEF" w14:textId="77777777" w:rsidR="005A5FF1" w:rsidRDefault="005A5FF1"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1A110C" w14:textId="77777777" w:rsidR="005A5FF1" w:rsidRDefault="005A5FF1"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CCF4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A5FF1" w14:paraId="742EFE5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92849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F5E90E" w14:textId="77777777" w:rsidR="005A5FF1" w:rsidRDefault="005A5FF1"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9FA8CA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F2944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5A5FF1" w14:paraId="5C24065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E069A8"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423D41" w14:textId="77777777" w:rsidR="005A5FF1" w:rsidRDefault="005A5FF1" w:rsidP="00E53625">
            <w:pPr>
              <w:keepNext/>
              <w:keepLines/>
              <w:spacing w:after="0"/>
              <w:rPr>
                <w:rFonts w:ascii="Arial" w:eastAsia="SimSun" w:hAnsi="Arial"/>
                <w:sz w:val="18"/>
              </w:rPr>
            </w:pPr>
            <w:r>
              <w:rPr>
                <w:rFonts w:ascii="Arial" w:eastAsia="SimSun" w:hAnsi="Arial"/>
                <w:sz w:val="18"/>
              </w:rPr>
              <w:t>CSI-RS</w:t>
            </w:r>
          </w:p>
          <w:p w14:paraId="2534BDAF" w14:textId="77777777" w:rsidR="005A5FF1" w:rsidRDefault="005A5FF1"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5D9898"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B3FDF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rsidRPr="00F73B65" w14:paraId="33C6E0C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14F8B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97A4DB" w14:textId="77777777" w:rsidR="005A5FF1" w:rsidRDefault="005A5FF1"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C9C4DEF"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A4A4"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5A5FF1" w14:paraId="33794FB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A8EFED" w14:textId="77777777" w:rsidR="005A5FF1" w:rsidRDefault="005A5FF1"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09508F" w14:textId="77777777" w:rsidR="005A5FF1" w:rsidRDefault="005A5FF1"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364425B"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52970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5BBF86F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F5288E"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21A515" w14:textId="77777777" w:rsidR="005A5FF1" w:rsidRDefault="005A5FF1"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C6D3C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B70EC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5A5FF1" w14:paraId="7744E87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A9B06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E27215" w14:textId="77777777" w:rsidR="005A5FF1" w:rsidRDefault="005A5FF1"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73F6EB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87293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A5FF1" w14:paraId="3497850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995F92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8395A5" w14:textId="77777777" w:rsidR="005A5FF1" w:rsidRDefault="005A5FF1"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810C44A"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4733B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7EEF0D3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D6B143"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E5B23C4" w14:textId="77777777" w:rsidR="005A5FF1" w:rsidRDefault="005A5FF1"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977FA89"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D3159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5A5FF1" w14:paraId="48ECD48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DA603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A97C56" w14:textId="77777777" w:rsidR="005A5FF1" w:rsidRDefault="005A5FF1"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013DA18"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A27EF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5A5FF1" w14:paraId="49D2B6B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A2AF0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21E49B" w14:textId="77777777" w:rsidR="005A5FF1" w:rsidRDefault="005A5FF1" w:rsidP="00E53625">
            <w:pPr>
              <w:keepNext/>
              <w:keepLines/>
              <w:spacing w:after="0"/>
              <w:rPr>
                <w:rFonts w:ascii="Arial" w:eastAsia="SimSun" w:hAnsi="Arial"/>
                <w:sz w:val="18"/>
              </w:rPr>
            </w:pPr>
            <w:r>
              <w:rPr>
                <w:rFonts w:ascii="Arial" w:eastAsia="SimSun" w:hAnsi="Arial"/>
                <w:sz w:val="18"/>
              </w:rPr>
              <w:t>CSI-RS</w:t>
            </w:r>
          </w:p>
          <w:p w14:paraId="7B4BDD34" w14:textId="77777777" w:rsidR="005A5FF1" w:rsidRDefault="005A5FF1"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721E5C"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037CA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6EE2C5D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B94BD9"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9F9FD8" w14:textId="77777777" w:rsidR="005A5FF1" w:rsidRDefault="005A5FF1" w:rsidP="00E53625">
            <w:pPr>
              <w:keepNext/>
              <w:keepLines/>
              <w:spacing w:after="0"/>
              <w:rPr>
                <w:rFonts w:ascii="Arial" w:eastAsia="SimSun" w:hAnsi="Arial"/>
                <w:sz w:val="18"/>
              </w:rPr>
            </w:pPr>
            <w:r>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4C3FD69"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DD53C0"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0</w:t>
            </w:r>
          </w:p>
        </w:tc>
      </w:tr>
      <w:tr w:rsidR="005A5FF1" w14:paraId="0CC815BD"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CCCA1D3" w14:textId="77777777" w:rsidR="005A5FF1" w:rsidRDefault="005A5FF1"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2168D187" w14:textId="77777777" w:rsidR="005A5FF1" w:rsidRDefault="005A5FF1" w:rsidP="00E53625">
            <w:pPr>
              <w:keepNext/>
              <w:keepLines/>
              <w:spacing w:after="0"/>
              <w:rPr>
                <w:rFonts w:ascii="Arial"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D3AF285"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76C748" w14:textId="77777777" w:rsidR="005A5FF1" w:rsidRDefault="005A5FF1" w:rsidP="00E53625">
            <w:pPr>
              <w:keepNext/>
              <w:keepLines/>
              <w:spacing w:after="0"/>
              <w:jc w:val="center"/>
              <w:rPr>
                <w:rFonts w:ascii="Arial" w:hAnsi="Arial"/>
                <w:sz w:val="18"/>
                <w:lang w:eastAsia="zh-CN"/>
              </w:rPr>
            </w:pPr>
            <w:r>
              <w:rPr>
                <w:rFonts w:ascii="Arial" w:eastAsia="SimSun" w:hAnsi="Arial"/>
                <w:sz w:val="18"/>
                <w:lang w:eastAsia="zh-CN"/>
              </w:rPr>
              <w:t>Aperiodic</w:t>
            </w:r>
          </w:p>
        </w:tc>
      </w:tr>
      <w:tr w:rsidR="005A5FF1" w14:paraId="495E4D5C"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F69B72"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B64F8F" w14:textId="77777777" w:rsidR="005A5FF1" w:rsidRDefault="005A5FF1"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17178F" w14:textId="77777777" w:rsidR="005A5FF1" w:rsidRDefault="005A5FF1"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EFB77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A5FF1" w14:paraId="7EC10C7E"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1CAA94C"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CDB183" w14:textId="77777777" w:rsidR="005A5FF1" w:rsidRDefault="005A5FF1" w:rsidP="00E53625">
            <w:pPr>
              <w:keepNext/>
              <w:keepLines/>
              <w:spacing w:after="0"/>
              <w:rPr>
                <w:rFonts w:ascii="Arial" w:eastAsia="SimSun" w:hAnsi="Arial"/>
                <w:sz w:val="18"/>
              </w:rPr>
            </w:pPr>
            <w:r>
              <w:rPr>
                <w:rFonts w:ascii="Arial" w:eastAsia="SimSun" w:hAnsi="Arial"/>
                <w:sz w:val="18"/>
              </w:rPr>
              <w:t>CSI-IM Resource Mapping</w:t>
            </w:r>
          </w:p>
          <w:p w14:paraId="6C1FAD74" w14:textId="77777777" w:rsidR="005A5FF1" w:rsidRDefault="005A5FF1"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64E2431"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CF38C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5A5FF1" w14:paraId="7587287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092972"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87D501" w14:textId="77777777" w:rsidR="005A5FF1" w:rsidRDefault="005A5FF1" w:rsidP="00E53625">
            <w:pPr>
              <w:keepNext/>
              <w:keepLines/>
              <w:spacing w:after="0"/>
              <w:rPr>
                <w:rFonts w:ascii="Arial" w:hAnsi="Arial"/>
                <w:sz w:val="18"/>
              </w:rPr>
            </w:pPr>
            <w:r>
              <w:rPr>
                <w:rFonts w:ascii="Arial" w:eastAsia="SimSun" w:hAnsi="Arial"/>
                <w:sz w:val="18"/>
              </w:rPr>
              <w:t>CSI-IM timeConfig</w:t>
            </w:r>
          </w:p>
          <w:p w14:paraId="4F0351FE" w14:textId="77777777" w:rsidR="005A5FF1" w:rsidRDefault="005A5FF1"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6D53D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354AE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3A5ACD6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27CE51" w14:textId="77777777" w:rsidR="005A5FF1" w:rsidRDefault="005A5FF1" w:rsidP="00E53625">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5B22F41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FAB0BA"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65B5AD8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85B4BD" w14:textId="77777777" w:rsidR="005A5FF1" w:rsidRDefault="005A5FF1"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C73A0D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EDF3F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A5FF1" w14:paraId="6AAFC66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CF5A4F" w14:textId="77777777" w:rsidR="005A5FF1" w:rsidRDefault="005A5FF1"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EC82DA3"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8BB51B"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cri-RI-PMI-CQI</w:t>
            </w:r>
          </w:p>
        </w:tc>
      </w:tr>
      <w:tr w:rsidR="005A5FF1" w14:paraId="17EFBA8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5BC924" w14:textId="77777777" w:rsidR="005A5FF1" w:rsidRDefault="005A5FF1" w:rsidP="00E53625">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04054DB"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0402E4"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6053A6F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D46D4A" w14:textId="77777777" w:rsidR="005A5FF1" w:rsidRDefault="005A5FF1"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A71A752"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2CBCC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52F1486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38344F" w14:textId="77777777" w:rsidR="005A5FF1" w:rsidRDefault="005A5FF1"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B3B7C7C"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238D52"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A5FF1" w14:paraId="72A28F8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734115" w14:textId="77777777" w:rsidR="005A5FF1" w:rsidRDefault="005A5FF1"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9475CF"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783BF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A5FF1" w14:paraId="308F3A5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686164" w14:textId="77777777" w:rsidR="005A5FF1" w:rsidRDefault="005A5FF1" w:rsidP="00E53625">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6D1A35" w14:textId="77777777" w:rsidR="005A5FF1" w:rsidRDefault="005A5FF1" w:rsidP="00E53625">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0935E24" w14:textId="77777777" w:rsidR="005A5FF1" w:rsidRDefault="005A5FF1"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5A5FF1" w14:paraId="7C3AFB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BEA681" w14:textId="77777777" w:rsidR="005A5FF1" w:rsidRDefault="005A5FF1" w:rsidP="00E53625">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A0661FE" w14:textId="77777777" w:rsidR="005A5FF1" w:rsidRDefault="005A5FF1" w:rsidP="00E53625">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A152C" w14:textId="77777777" w:rsidR="005A5FF1" w:rsidRDefault="005A5FF1"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5A5FF1" w14:paraId="0FA6DDE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C2B726" w14:textId="77777777" w:rsidR="005A5FF1" w:rsidRDefault="005A5FF1"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F929D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C7BCE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12C2C9F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F9BEE04" w14:textId="77777777" w:rsidR="005A5FF1" w:rsidRDefault="005A5FF1"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C06D609"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4DF527"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5</w:t>
            </w:r>
          </w:p>
        </w:tc>
      </w:tr>
      <w:tr w:rsidR="005A5FF1" w:rsidRPr="00F73B65" w14:paraId="44CFB03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C9BDD3" w14:textId="77777777" w:rsidR="005A5FF1" w:rsidRDefault="005A5FF1"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78425FD"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228AF"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5A5FF1" w14:paraId="1A4696B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91F39" w14:textId="77777777" w:rsidR="005A5FF1" w:rsidRDefault="005A5FF1"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91FD2B4"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E32D1E"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1</w:t>
            </w:r>
          </w:p>
        </w:tc>
      </w:tr>
      <w:tr w:rsidR="005A5FF1" w:rsidRPr="00F73B65" w14:paraId="4E99D39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FC005" w14:textId="77777777" w:rsidR="005A5FF1" w:rsidRDefault="005A5FF1"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44650BC"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944318" w14:textId="77777777" w:rsidR="005A5FF1" w:rsidRDefault="005A5FF1"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7ADEC0DD"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A5FF1" w14:paraId="7F0B57C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E5865FB" w14:textId="77777777" w:rsidR="005A5FF1" w:rsidRDefault="005A5FF1"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04D4B9E" w14:textId="77777777" w:rsidR="005A5FF1" w:rsidRDefault="005A5FF1"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05AA292"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1BA164"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typeI-SinglePanel</w:t>
            </w:r>
          </w:p>
        </w:tc>
      </w:tr>
      <w:tr w:rsidR="005A5FF1" w14:paraId="353025E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34A246"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23DDC" w14:textId="77777777" w:rsidR="005A5FF1" w:rsidRDefault="005A5FF1"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74BE017"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E08A8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2047338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32AF13A"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4FD88" w14:textId="77777777" w:rsidR="005A5FF1" w:rsidRDefault="005A5FF1"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02F44D7"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70BE74"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5A5FF1" w14:paraId="1249ED7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9044D0"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7ACD50D" w14:textId="77777777" w:rsidR="005A5FF1" w:rsidRDefault="005A5FF1"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C76265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ACB6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5A5FF1" w14:paraId="45CAD0B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268C06"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D68DB6" w14:textId="77777777" w:rsidR="005A5FF1" w:rsidRDefault="005A5FF1"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0073631"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B6BCA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507158F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276F026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8BB065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9F0611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5A5FF1" w14:paraId="15B5105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B57F8E"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EB2F39" w14:textId="77777777" w:rsidR="005A5FF1" w:rsidRDefault="005A5FF1"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27F5FD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8DB06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A5FF1" w14:paraId="1986444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E40F142" w14:textId="77777777" w:rsidR="005A5FF1" w:rsidRDefault="005A5FF1"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74636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15DB2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A5FF1" w14:paraId="7A65080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F57BEE" w14:textId="77777777" w:rsidR="005A5FF1" w:rsidRDefault="005A5FF1"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A03F24" w14:textId="77777777" w:rsidR="005A5FF1" w:rsidRDefault="005A5FF1"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0A30E3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8</w:t>
            </w:r>
          </w:p>
        </w:tc>
      </w:tr>
      <w:tr w:rsidR="005A5FF1" w14:paraId="658306F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2E425" w14:textId="77777777" w:rsidR="005A5FF1" w:rsidRDefault="005A5FF1"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1271803" w14:textId="77777777" w:rsidR="005A5FF1" w:rsidRDefault="005A5FF1"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D10A3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5A5FF1" w14:paraId="219FBB9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E7FFA" w14:textId="77777777" w:rsidR="005A5FF1" w:rsidRDefault="005A5FF1"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77082A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50D246" w14:textId="77777777" w:rsidR="005A5FF1" w:rsidRDefault="005A5FF1" w:rsidP="00E53625">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3D3A08" w14:paraId="5B72ADC9" w14:textId="77777777" w:rsidTr="00E53625">
        <w:trPr>
          <w:trHeight w:val="71"/>
          <w:jc w:val="center"/>
          <w:ins w:id="442" w:author="R4-2111897" w:date="2021-09-01T10:4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AF89EC" w14:textId="77777777" w:rsidR="003D3A08" w:rsidRDefault="003D3A08" w:rsidP="00E53625">
            <w:pPr>
              <w:keepNext/>
              <w:keepLines/>
              <w:spacing w:after="0"/>
              <w:rPr>
                <w:ins w:id="443" w:author="R4-2111897" w:date="2021-09-01T10:42:00Z"/>
                <w:rFonts w:ascii="Arial" w:eastAsia="SimSun" w:hAnsi="Arial"/>
                <w:sz w:val="18"/>
              </w:rPr>
            </w:pPr>
            <w:ins w:id="444" w:author="R4-2111897" w:date="2021-09-01T10:42: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84AF562" w14:textId="77777777" w:rsidR="003D3A08" w:rsidRDefault="003D3A08" w:rsidP="00E53625">
            <w:pPr>
              <w:keepNext/>
              <w:keepLines/>
              <w:spacing w:after="0"/>
              <w:jc w:val="center"/>
              <w:rPr>
                <w:ins w:id="445" w:author="R4-2111897" w:date="2021-09-01T10:42: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B4717E" w14:textId="77777777" w:rsidR="003D3A08" w:rsidRDefault="003D3A08" w:rsidP="00E53625">
            <w:pPr>
              <w:keepNext/>
              <w:keepLines/>
              <w:spacing w:after="0"/>
              <w:jc w:val="center"/>
              <w:rPr>
                <w:ins w:id="446" w:author="R4-2111897" w:date="2021-09-01T10:42:00Z"/>
                <w:rFonts w:ascii="Arial" w:hAnsi="Arial" w:cs="Arial"/>
                <w:sz w:val="18"/>
                <w:szCs w:val="18"/>
              </w:rPr>
            </w:pPr>
            <w:ins w:id="447" w:author="R4-2111897" w:date="2021-09-01T10:42: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5A5FF1" w:rsidRPr="00F73B65" w14:paraId="339DAD13"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BF338A8" w14:textId="77777777" w:rsidR="005A5FF1" w:rsidRDefault="005A5FF1"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2CD13DE7" w14:textId="77777777" w:rsidR="005A5FF1" w:rsidRDefault="005A5FF1"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gNB downlink before </w:t>
            </w:r>
            <w:r>
              <w:rPr>
                <w:rFonts w:ascii="Arial" w:eastAsia="SimSun" w:hAnsi="Arial"/>
                <w:sz w:val="18"/>
                <w:lang w:eastAsia="zh-CN"/>
              </w:rPr>
              <w:t>slot</w:t>
            </w:r>
            <w:r>
              <w:rPr>
                <w:rFonts w:ascii="Arial" w:eastAsia="SimSun" w:hAnsi="Arial"/>
                <w:sz w:val="18"/>
              </w:rPr>
              <w:t>#(n+4).</w:t>
            </w:r>
          </w:p>
          <w:p w14:paraId="72409B96" w14:textId="77777777" w:rsidR="005A5FF1" w:rsidRDefault="005A5FF1"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430574D0" w14:textId="77777777" w:rsidR="005A5FF1" w:rsidRDefault="005A5FF1" w:rsidP="005A5FF1">
      <w:pPr>
        <w:rPr>
          <w:rFonts w:eastAsia="SimSun"/>
          <w:lang w:eastAsia="zh-CN"/>
        </w:rPr>
      </w:pPr>
    </w:p>
    <w:p w14:paraId="435F3145" w14:textId="77777777" w:rsidR="005A5FF1" w:rsidRDefault="005A5FF1" w:rsidP="005A5FF1">
      <w:pPr>
        <w:pStyle w:val="TH"/>
        <w:rPr>
          <w:lang w:eastAsia="zh-CN"/>
        </w:rPr>
      </w:pPr>
      <w:r>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A5FF1" w14:paraId="4D9367E7"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35F1F883" w14:textId="77777777" w:rsidR="005A5FF1" w:rsidRDefault="005A5FF1"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ED78844" w14:textId="77777777" w:rsidR="005A5FF1" w:rsidRDefault="005A5FF1" w:rsidP="00E53625">
            <w:pPr>
              <w:keepNext/>
              <w:keepLines/>
              <w:spacing w:after="0"/>
              <w:jc w:val="center"/>
              <w:rPr>
                <w:rFonts w:ascii="Arial" w:hAnsi="Arial"/>
                <w:b/>
                <w:sz w:val="18"/>
              </w:rPr>
            </w:pPr>
            <w:r>
              <w:rPr>
                <w:rFonts w:ascii="Arial" w:eastAsia="SimSun" w:hAnsi="Arial"/>
                <w:b/>
                <w:sz w:val="18"/>
              </w:rPr>
              <w:t>Test 1</w:t>
            </w:r>
          </w:p>
        </w:tc>
      </w:tr>
      <w:tr w:rsidR="005A5FF1" w14:paraId="23C79386"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B05E289" w14:textId="77777777" w:rsidR="005A5FF1" w:rsidRDefault="005A5FF1"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BD05E8A" w14:textId="77777777" w:rsidR="005A5FF1" w:rsidRDefault="005A5FF1" w:rsidP="00E53625">
            <w:pPr>
              <w:keepNext/>
              <w:keepLines/>
              <w:spacing w:after="0"/>
              <w:jc w:val="center"/>
              <w:rPr>
                <w:rFonts w:ascii="Arial" w:hAnsi="Arial"/>
                <w:sz w:val="18"/>
                <w:lang w:eastAsia="zh-CN"/>
              </w:rPr>
            </w:pPr>
            <w:r>
              <w:rPr>
                <w:rFonts w:ascii="Arial" w:hAnsi="Arial"/>
                <w:sz w:val="18"/>
                <w:lang w:eastAsia="zh-CN"/>
              </w:rPr>
              <w:t>5.0</w:t>
            </w:r>
          </w:p>
        </w:tc>
      </w:tr>
    </w:tbl>
    <w:p w14:paraId="3A7348C8" w14:textId="77777777" w:rsidR="005A5FF1" w:rsidRDefault="005A5FF1" w:rsidP="005A5FF1">
      <w:pPr>
        <w:rPr>
          <w:rFonts w:eastAsia="SimSun"/>
          <w:lang w:eastAsia="zh-CN"/>
        </w:rPr>
      </w:pPr>
    </w:p>
    <w:p w14:paraId="73BBF6F9" w14:textId="77777777" w:rsidR="005A5FF1" w:rsidRDefault="005A5FF1" w:rsidP="005A5FF1">
      <w:pPr>
        <w:rPr>
          <w:noProof/>
          <w:lang w:eastAsia="ja-JP"/>
        </w:rPr>
      </w:pPr>
      <w:r w:rsidRPr="004E3B76">
        <w:rPr>
          <w:rFonts w:ascii="Arial" w:hAnsi="Arial" w:hint="eastAsia"/>
          <w:noProof/>
          <w:color w:val="FF0000"/>
          <w:sz w:val="32"/>
          <w:lang w:eastAsia="ja-JP"/>
        </w:rPr>
        <w:t>&lt;&lt;Unchaged sections skipped&gt;&gt;</w:t>
      </w:r>
    </w:p>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48" w:name="_Toc21338245"/>
      <w:bookmarkStart w:id="449" w:name="_Toc29808353"/>
      <w:bookmarkStart w:id="450" w:name="_Toc37068272"/>
      <w:bookmarkStart w:id="451" w:name="_Toc37257225"/>
      <w:bookmarkStart w:id="452" w:name="_Toc45892356"/>
      <w:bookmarkStart w:id="453" w:name="_Toc53175982"/>
      <w:bookmarkStart w:id="454" w:name="_Toc61119947"/>
      <w:bookmarkStart w:id="455" w:name="_Toc67917163"/>
      <w:bookmarkStart w:id="456" w:name="_Toc76297202"/>
      <w:bookmarkStart w:id="457"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48"/>
      <w:bookmarkEnd w:id="449"/>
      <w:bookmarkEnd w:id="450"/>
      <w:bookmarkEnd w:id="451"/>
      <w:bookmarkEnd w:id="452"/>
      <w:bookmarkEnd w:id="453"/>
      <w:bookmarkEnd w:id="454"/>
      <w:bookmarkEnd w:id="455"/>
      <w:bookmarkEnd w:id="456"/>
      <w:bookmarkEnd w:id="457"/>
    </w:p>
    <w:p w14:paraId="14362FB9" w14:textId="77777777" w:rsidR="007C5193" w:rsidRPr="00661924" w:rsidRDefault="007C5193" w:rsidP="007C5193">
      <w:pPr>
        <w:pStyle w:val="Heading5"/>
        <w:rPr>
          <w:lang w:val="en-US" w:eastAsia="zh-CN"/>
        </w:rPr>
      </w:pPr>
      <w:bookmarkStart w:id="458" w:name="_Toc21338246"/>
      <w:bookmarkStart w:id="459" w:name="_Toc29808354"/>
      <w:bookmarkStart w:id="460" w:name="_Toc37068273"/>
      <w:bookmarkStart w:id="461" w:name="_Toc37257226"/>
      <w:bookmarkStart w:id="462" w:name="_Toc45892357"/>
      <w:bookmarkStart w:id="463" w:name="_Toc53175983"/>
      <w:bookmarkStart w:id="464" w:name="_Toc61119948"/>
      <w:bookmarkStart w:id="465" w:name="_Toc67917164"/>
      <w:bookmarkStart w:id="466" w:name="_Toc76297203"/>
      <w:bookmarkStart w:id="467"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458"/>
      <w:bookmarkEnd w:id="459"/>
      <w:bookmarkEnd w:id="460"/>
      <w:bookmarkEnd w:id="461"/>
      <w:bookmarkEnd w:id="462"/>
      <w:bookmarkEnd w:id="463"/>
      <w:bookmarkEnd w:id="464"/>
      <w:bookmarkEnd w:id="465"/>
      <w:bookmarkEnd w:id="466"/>
      <w:bookmarkEnd w:id="467"/>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8"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69"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70"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7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72" w:author="R4-2115668" w:date="2021-08-31T12:53:00Z">
              <w:r w:rsidRPr="00401B60">
                <w:rPr>
                  <w:rFonts w:ascii="Arial" w:hAnsi="Arial" w:hint="eastAsia"/>
                  <w:sz w:val="18"/>
                  <w:lang w:eastAsia="zh-CN"/>
                </w:rPr>
                <w:delText>,-)</w:delText>
              </w:r>
            </w:del>
            <w:ins w:id="473"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7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7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7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7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79" w:author="R4-2111896" w:date="2021-08-31T12:11:00Z"/>
                <w:rFonts w:eastAsia="SimSun"/>
              </w:rPr>
            </w:pPr>
            <w:ins w:id="48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8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82" w:author="R4-2111896" w:date="2021-08-31T12:11:00Z"/>
                <w:rFonts w:cs="Arial"/>
                <w:szCs w:val="18"/>
              </w:rPr>
            </w:pPr>
            <w:ins w:id="48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84" w:name="_Toc21338247"/>
      <w:bookmarkStart w:id="485" w:name="_Toc29808355"/>
      <w:bookmarkStart w:id="486" w:name="_Toc37068274"/>
      <w:bookmarkStart w:id="487" w:name="_Toc37257227"/>
      <w:bookmarkStart w:id="488" w:name="_Toc45892358"/>
      <w:bookmarkStart w:id="489" w:name="_Toc53175984"/>
      <w:bookmarkStart w:id="490" w:name="_Toc61119949"/>
      <w:bookmarkStart w:id="491" w:name="_Toc67917165"/>
      <w:bookmarkStart w:id="492" w:name="_Toc76297204"/>
      <w:bookmarkStart w:id="493"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484"/>
      <w:bookmarkEnd w:id="485"/>
      <w:bookmarkEnd w:id="486"/>
      <w:bookmarkEnd w:id="487"/>
      <w:bookmarkEnd w:id="488"/>
      <w:bookmarkEnd w:id="489"/>
      <w:bookmarkEnd w:id="490"/>
      <w:bookmarkEnd w:id="491"/>
      <w:bookmarkEnd w:id="492"/>
      <w:bookmarkEnd w:id="493"/>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95"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96"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9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9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5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501"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502" w:author="R4-2111896" w:date="2021-08-31T12:11:00Z"/>
                <w:rFonts w:eastAsia="SimSun"/>
              </w:rPr>
            </w:pPr>
            <w:ins w:id="503"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504"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505" w:author="R4-2111896" w:date="2021-08-31T12:11:00Z"/>
                <w:rFonts w:cs="Arial"/>
                <w:szCs w:val="18"/>
              </w:rPr>
            </w:pPr>
            <w:ins w:id="506"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5E316B55" w14:textId="77777777" w:rsidR="002D56B2" w:rsidRDefault="002D56B2" w:rsidP="002D56B2">
      <w:pPr>
        <w:rPr>
          <w:noProof/>
          <w:lang w:eastAsia="ja-JP"/>
        </w:rPr>
      </w:pPr>
      <w:bookmarkStart w:id="507" w:name="_Toc53176685"/>
      <w:bookmarkStart w:id="508" w:name="_Toc61120998"/>
      <w:bookmarkStart w:id="509" w:name="_Toc67918178"/>
      <w:bookmarkStart w:id="510" w:name="_Toc76297733"/>
      <w:bookmarkStart w:id="511" w:name="_Toc76571663"/>
      <w:bookmarkStart w:id="512" w:name="_Toc76650805"/>
      <w:bookmarkStart w:id="513" w:name="_Toc76653921"/>
      <w:r w:rsidRPr="004E3B76">
        <w:rPr>
          <w:rFonts w:ascii="Arial" w:hAnsi="Arial" w:hint="eastAsia"/>
          <w:noProof/>
          <w:color w:val="FF0000"/>
          <w:sz w:val="32"/>
          <w:lang w:eastAsia="ja-JP"/>
        </w:rPr>
        <w:t>&lt;&lt;Unchaged sections skipped&gt;&gt;</w:t>
      </w:r>
    </w:p>
    <w:p w14:paraId="28EF903F" w14:textId="77777777" w:rsidR="002D56B2" w:rsidRDefault="002D56B2" w:rsidP="002D56B2">
      <w:pPr>
        <w:pStyle w:val="Heading5"/>
        <w:rPr>
          <w:lang w:eastAsia="zh-CN"/>
        </w:rPr>
      </w:pPr>
      <w:r>
        <w:rPr>
          <w:lang w:eastAsia="zh-CN"/>
        </w:rPr>
        <w:t>6.3.2.2.4</w:t>
      </w:r>
      <w:r>
        <w:rPr>
          <w:lang w:eastAsia="zh-CN"/>
        </w:rPr>
        <w:tab/>
        <w:t xml:space="preserve">Single PMI with 32TX </w:t>
      </w:r>
      <w:r>
        <w:rPr>
          <w:lang w:val="en-US"/>
        </w:rPr>
        <w:t>TypeI-SinglePanel</w:t>
      </w:r>
      <w:r>
        <w:rPr>
          <w:lang w:val="en-US" w:eastAsia="zh-CN"/>
        </w:rPr>
        <w:t xml:space="preserve"> Codebook</w:t>
      </w:r>
      <w:bookmarkEnd w:id="507"/>
      <w:bookmarkEnd w:id="508"/>
      <w:bookmarkEnd w:id="509"/>
      <w:bookmarkEnd w:id="510"/>
      <w:bookmarkEnd w:id="511"/>
      <w:bookmarkEnd w:id="512"/>
      <w:bookmarkEnd w:id="513"/>
    </w:p>
    <w:p w14:paraId="097D77BD" w14:textId="77777777" w:rsidR="002D56B2" w:rsidRDefault="002D56B2" w:rsidP="002D56B2">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2D673FA4" w14:textId="77777777" w:rsidR="002D56B2" w:rsidRDefault="002D56B2" w:rsidP="002D56B2">
      <w:pPr>
        <w:pStyle w:val="TH"/>
        <w:rPr>
          <w:lang w:eastAsia="zh-CN"/>
        </w:rPr>
      </w:pPr>
      <w:r>
        <w:lastRenderedPageBreak/>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2D56B2" w14:paraId="36279D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12FF9"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9A428A"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F7954D"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Test 1</w:t>
            </w:r>
          </w:p>
        </w:tc>
      </w:tr>
      <w:tr w:rsidR="002D56B2" w14:paraId="5E3F92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DC262C" w14:textId="77777777" w:rsidR="002D56B2" w:rsidRDefault="002D56B2" w:rsidP="00E53625">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B121C8" w14:textId="77777777" w:rsidR="002D56B2" w:rsidRDefault="002D56B2" w:rsidP="00E53625">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69A72F" w14:textId="77777777" w:rsidR="002D56B2" w:rsidRDefault="002D56B2" w:rsidP="00E53625">
            <w:pPr>
              <w:keepNext/>
              <w:keepLines/>
              <w:spacing w:after="0"/>
              <w:jc w:val="center"/>
              <w:rPr>
                <w:rFonts w:ascii="Arial" w:eastAsia="SimSun" w:hAnsi="Arial"/>
                <w:sz w:val="18"/>
              </w:rPr>
            </w:pPr>
            <w:r>
              <w:rPr>
                <w:rFonts w:ascii="Arial" w:eastAsia="SimSun" w:hAnsi="Arial"/>
                <w:sz w:val="18"/>
              </w:rPr>
              <w:t>40</w:t>
            </w:r>
          </w:p>
        </w:tc>
      </w:tr>
      <w:tr w:rsidR="002D56B2" w14:paraId="621BB5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DFB169" w14:textId="77777777" w:rsidR="002D56B2" w:rsidRDefault="002D56B2" w:rsidP="00E53625">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A5F3FD" w14:textId="77777777" w:rsidR="002D56B2" w:rsidRDefault="002D56B2" w:rsidP="00E53625">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88E31DC" w14:textId="77777777" w:rsidR="002D56B2" w:rsidRDefault="002D56B2" w:rsidP="00E53625">
            <w:pPr>
              <w:keepNext/>
              <w:keepLines/>
              <w:spacing w:after="0"/>
              <w:jc w:val="center"/>
              <w:rPr>
                <w:rFonts w:ascii="Arial" w:eastAsia="SimSun" w:hAnsi="Arial"/>
                <w:sz w:val="18"/>
              </w:rPr>
            </w:pPr>
            <w:r>
              <w:rPr>
                <w:rFonts w:ascii="Arial" w:eastAsia="SimSun" w:hAnsi="Arial"/>
                <w:sz w:val="18"/>
              </w:rPr>
              <w:t>30</w:t>
            </w:r>
          </w:p>
        </w:tc>
      </w:tr>
      <w:tr w:rsidR="002D56B2" w14:paraId="5E662D4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21886B" w14:textId="77777777" w:rsidR="002D56B2" w:rsidRDefault="002D56B2" w:rsidP="00E53625">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7B6517"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E1CC44" w14:textId="77777777" w:rsidR="002D56B2" w:rsidRDefault="002D56B2" w:rsidP="00E53625">
            <w:pPr>
              <w:keepNext/>
              <w:keepLines/>
              <w:spacing w:after="0"/>
              <w:jc w:val="center"/>
              <w:rPr>
                <w:rFonts w:ascii="Arial" w:eastAsia="SimSun" w:hAnsi="Arial"/>
                <w:sz w:val="18"/>
              </w:rPr>
            </w:pPr>
            <w:r>
              <w:rPr>
                <w:rFonts w:ascii="Arial" w:eastAsia="SimSun" w:hAnsi="Arial"/>
                <w:sz w:val="18"/>
              </w:rPr>
              <w:t>TDD</w:t>
            </w:r>
          </w:p>
        </w:tc>
      </w:tr>
      <w:tr w:rsidR="002D56B2" w:rsidRPr="00F73B65" w14:paraId="3EA76A6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E42888" w14:textId="77777777" w:rsidR="002D56B2" w:rsidRDefault="002D56B2" w:rsidP="00E53625">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F3A92C"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ADC690" w14:textId="77777777" w:rsidR="002D56B2" w:rsidRDefault="002D56B2" w:rsidP="00E53625">
            <w:pPr>
              <w:keepNext/>
              <w:keepLines/>
              <w:spacing w:after="0"/>
              <w:jc w:val="center"/>
              <w:rPr>
                <w:rFonts w:ascii="Arial" w:eastAsia="SimSun" w:hAnsi="Arial"/>
                <w:sz w:val="18"/>
              </w:rPr>
            </w:pPr>
            <w:r>
              <w:rPr>
                <w:rFonts w:ascii="Arial" w:eastAsia="SimSun" w:hAnsi="Arial"/>
                <w:sz w:val="18"/>
              </w:rPr>
              <w:t>FR1.30-1 as specified in Annex A</w:t>
            </w:r>
          </w:p>
        </w:tc>
      </w:tr>
      <w:tr w:rsidR="002D56B2" w14:paraId="4C1663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A93D58" w14:textId="77777777" w:rsidR="002D56B2" w:rsidRDefault="002D56B2" w:rsidP="00E53625">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A32997"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F70C6" w14:textId="77777777" w:rsidR="002D56B2" w:rsidRDefault="002D56B2" w:rsidP="00E53625">
            <w:pPr>
              <w:keepNext/>
              <w:keepLines/>
              <w:spacing w:after="0"/>
              <w:jc w:val="center"/>
              <w:rPr>
                <w:rFonts w:ascii="Arial" w:eastAsia="SimSun" w:hAnsi="Arial"/>
                <w:sz w:val="18"/>
              </w:rPr>
            </w:pPr>
            <w:r>
              <w:rPr>
                <w:rFonts w:ascii="Arial" w:eastAsia="SimSun" w:hAnsi="Arial"/>
                <w:sz w:val="18"/>
              </w:rPr>
              <w:t>TDLA30-5</w:t>
            </w:r>
          </w:p>
        </w:tc>
      </w:tr>
      <w:tr w:rsidR="002D56B2" w14:paraId="6B003E1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0448A7" w14:textId="77777777" w:rsidR="002D56B2" w:rsidRDefault="002D56B2" w:rsidP="00E53625">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63E212"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E4973F" w14:textId="77777777" w:rsidR="002D56B2" w:rsidRDefault="002D56B2" w:rsidP="00E53625">
            <w:pPr>
              <w:keepNext/>
              <w:keepLines/>
              <w:spacing w:after="0"/>
              <w:jc w:val="center"/>
              <w:rPr>
                <w:rFonts w:ascii="Arial" w:eastAsia="SimSun" w:hAnsi="Arial"/>
                <w:sz w:val="18"/>
              </w:rPr>
            </w:pPr>
            <w:r>
              <w:rPr>
                <w:rFonts w:ascii="Arial" w:eastAsia="SimSun" w:hAnsi="Arial"/>
                <w:sz w:val="18"/>
              </w:rPr>
              <w:t>High XP 32 x 2</w:t>
            </w:r>
          </w:p>
          <w:p w14:paraId="378B0309" w14:textId="77777777" w:rsidR="002D56B2" w:rsidRDefault="002D56B2" w:rsidP="00E53625">
            <w:pPr>
              <w:keepNext/>
              <w:keepLines/>
              <w:spacing w:after="0"/>
              <w:jc w:val="center"/>
              <w:rPr>
                <w:rFonts w:ascii="Arial" w:eastAsia="SimSun" w:hAnsi="Arial"/>
                <w:sz w:val="18"/>
              </w:rPr>
            </w:pPr>
            <w:r>
              <w:rPr>
                <w:rFonts w:ascii="Arial" w:eastAsia="SimSun" w:hAnsi="Arial"/>
                <w:sz w:val="18"/>
              </w:rPr>
              <w:t>(N1,N2) = (4,4)</w:t>
            </w:r>
          </w:p>
        </w:tc>
      </w:tr>
      <w:tr w:rsidR="002D56B2" w:rsidRPr="00F73B65" w14:paraId="42E84C7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5BFA8A" w14:textId="77777777" w:rsidR="002D56B2" w:rsidRDefault="002D56B2" w:rsidP="00E53625">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A73A80"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7C2D71" w14:textId="77777777" w:rsidR="002D56B2" w:rsidRDefault="002D56B2" w:rsidP="00E53625">
            <w:pPr>
              <w:keepNext/>
              <w:keepLines/>
              <w:spacing w:after="0"/>
              <w:jc w:val="center"/>
              <w:rPr>
                <w:rFonts w:ascii="Arial" w:eastAsia="SimSun" w:hAnsi="Arial"/>
                <w:sz w:val="18"/>
              </w:rPr>
            </w:pPr>
            <w:r>
              <w:rPr>
                <w:rFonts w:ascii="Arial" w:eastAsia="SimSun" w:hAnsi="Arial"/>
                <w:sz w:val="18"/>
              </w:rPr>
              <w:t>As specified in Annex B.4.1</w:t>
            </w:r>
          </w:p>
        </w:tc>
      </w:tr>
      <w:tr w:rsidR="002D56B2" w14:paraId="5DA40F4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4C9B01E" w14:textId="77777777" w:rsidR="002D56B2" w:rsidRDefault="002D56B2"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764EA9" w14:textId="77777777" w:rsidR="002D56B2" w:rsidRDefault="002D56B2"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DB4621D"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24DFA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425E70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EC323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54F9D74" w14:textId="77777777" w:rsidR="002D56B2" w:rsidRDefault="002D56B2"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5868F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EE4DA"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D56B2" w14:paraId="66B1F4F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0877D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BEB7DAE" w14:textId="77777777" w:rsidR="002D56B2" w:rsidRDefault="002D56B2"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441439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CBE23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2D56B2" w14:paraId="574A146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0FFFF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DBD58B" w14:textId="77777777" w:rsidR="002D56B2" w:rsidRDefault="002D56B2"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09BE00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EF598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79974DC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FD13D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F04028" w14:textId="77777777" w:rsidR="002D56B2" w:rsidRDefault="002D56B2"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DA18D2"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F7056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2D56B2" w14:paraId="19D02C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90CEAC"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55799F" w14:textId="77777777" w:rsidR="002D56B2" w:rsidRDefault="002D56B2"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C279A2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50EE3A"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2D56B2" w14:paraId="2EFBD1E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3A51B2"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25CF3BA" w14:textId="77777777" w:rsidR="002D56B2" w:rsidRDefault="002D56B2" w:rsidP="00E53625">
            <w:pPr>
              <w:keepNext/>
              <w:keepLines/>
              <w:spacing w:after="0"/>
              <w:rPr>
                <w:rFonts w:ascii="Arial" w:eastAsia="SimSun" w:hAnsi="Arial"/>
                <w:sz w:val="18"/>
              </w:rPr>
            </w:pPr>
            <w:r>
              <w:rPr>
                <w:rFonts w:ascii="Arial" w:eastAsia="SimSun" w:hAnsi="Arial"/>
                <w:sz w:val="18"/>
              </w:rPr>
              <w:t>CSI-RS</w:t>
            </w:r>
          </w:p>
          <w:p w14:paraId="72FF0D25" w14:textId="77777777" w:rsidR="002D56B2" w:rsidRDefault="002D56B2"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A837E8" w14:textId="77777777" w:rsidR="002D56B2" w:rsidRDefault="002D56B2"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97595A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rsidRPr="00F73B65" w14:paraId="3818A52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AFA23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F007E1" w14:textId="77777777" w:rsidR="002D56B2" w:rsidRDefault="002D56B2"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46B1709"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F7503" w14:textId="77777777" w:rsidR="002D56B2" w:rsidRDefault="002D56B2" w:rsidP="00E53625">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2D56B2" w14:paraId="1003353D"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4853B7D" w14:textId="77777777" w:rsidR="002D56B2" w:rsidRDefault="002D56B2"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47EE39" w14:textId="77777777" w:rsidR="002D56B2" w:rsidRDefault="002D56B2"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08AC2F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65874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047B881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1E3076"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F360DC3" w14:textId="77777777" w:rsidR="002D56B2" w:rsidRDefault="002D56B2"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7BAC516"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27AF4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2D56B2" w14:paraId="48BA237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221942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3D9148" w14:textId="77777777" w:rsidR="002D56B2" w:rsidRDefault="002D56B2"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DFB4D5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D23EA6"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2D56B2" w14:paraId="260C6A1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7EEAEA6"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AECECE" w14:textId="77777777" w:rsidR="002D56B2" w:rsidRDefault="002D56B2"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F4066A9"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F599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5F108FA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4EE0B4"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0F25E4" w14:textId="77777777" w:rsidR="002D56B2" w:rsidRDefault="002D56B2"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2D8721"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A5B4A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2D56B2" w14:paraId="0CBEFC8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641F30"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0D3148" w14:textId="77777777" w:rsidR="002D56B2" w:rsidRDefault="002D56B2"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285D8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9859EF"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2D56B2" w14:paraId="3421793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EA33DD"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D46BF1" w14:textId="77777777" w:rsidR="002D56B2" w:rsidRDefault="002D56B2" w:rsidP="00E53625">
            <w:pPr>
              <w:keepNext/>
              <w:keepLines/>
              <w:spacing w:after="0"/>
              <w:rPr>
                <w:rFonts w:ascii="Arial" w:eastAsia="SimSun" w:hAnsi="Arial"/>
                <w:sz w:val="18"/>
              </w:rPr>
            </w:pPr>
            <w:r>
              <w:rPr>
                <w:rFonts w:ascii="Arial" w:eastAsia="SimSun" w:hAnsi="Arial"/>
                <w:sz w:val="18"/>
              </w:rPr>
              <w:t>CSI-RS</w:t>
            </w:r>
          </w:p>
          <w:p w14:paraId="743DE167" w14:textId="77777777" w:rsidR="002D56B2" w:rsidRDefault="002D56B2"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FD18FE" w14:textId="77777777" w:rsidR="002D56B2" w:rsidRDefault="002D56B2"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B4836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5676260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34A77A"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099B09" w14:textId="77777777" w:rsidR="002D56B2" w:rsidRDefault="002D56B2" w:rsidP="00E53625">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98D6617"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92453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2D56B2" w14:paraId="48AE4BE1"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9E76C0" w14:textId="77777777" w:rsidR="002D56B2" w:rsidRDefault="002D56B2"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133E55CE" w14:textId="77777777" w:rsidR="002D56B2" w:rsidRDefault="002D56B2"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96E8033"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38FF7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32BE591D"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1A1DF1D"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F9365A" w14:textId="77777777" w:rsidR="002D56B2" w:rsidRDefault="002D56B2"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A6D3DF" w14:textId="77777777" w:rsidR="002D56B2" w:rsidRDefault="002D56B2"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1AB5D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2D56B2" w14:paraId="4CAA0D03"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6D71DF"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0B65BAB" w14:textId="77777777" w:rsidR="002D56B2" w:rsidRDefault="002D56B2" w:rsidP="00E53625">
            <w:pPr>
              <w:keepNext/>
              <w:keepLines/>
              <w:spacing w:after="0"/>
              <w:rPr>
                <w:rFonts w:ascii="Arial" w:eastAsia="SimSun" w:hAnsi="Arial"/>
                <w:sz w:val="18"/>
              </w:rPr>
            </w:pPr>
            <w:r>
              <w:rPr>
                <w:rFonts w:ascii="Arial" w:eastAsia="SimSun" w:hAnsi="Arial"/>
                <w:sz w:val="18"/>
              </w:rPr>
              <w:t>CSI-IM Resource Mapping</w:t>
            </w:r>
          </w:p>
          <w:p w14:paraId="2EE778ED" w14:textId="77777777" w:rsidR="002D56B2" w:rsidRDefault="002D56B2"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116F2B8"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6A2F6B"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2D56B2" w14:paraId="3AF153B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C21C09"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BBA46FB" w14:textId="77777777" w:rsidR="002D56B2" w:rsidRDefault="002D56B2" w:rsidP="00E53625">
            <w:pPr>
              <w:keepNext/>
              <w:keepLines/>
              <w:spacing w:after="0"/>
              <w:rPr>
                <w:rFonts w:ascii="Arial" w:hAnsi="Arial"/>
                <w:sz w:val="18"/>
              </w:rPr>
            </w:pPr>
            <w:r>
              <w:rPr>
                <w:rFonts w:ascii="Arial" w:eastAsia="SimSun" w:hAnsi="Arial"/>
                <w:sz w:val="18"/>
              </w:rPr>
              <w:t>CSI-IM timeConfig</w:t>
            </w:r>
          </w:p>
          <w:p w14:paraId="1441F07D" w14:textId="77777777" w:rsidR="002D56B2" w:rsidRDefault="002D56B2"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B3B51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3615DB"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2E632A4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266A0D" w14:textId="77777777" w:rsidR="002D56B2" w:rsidRDefault="002D56B2" w:rsidP="00E53625">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7BF603E"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DC1D7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628987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59F402" w14:textId="77777777" w:rsidR="002D56B2" w:rsidRDefault="002D56B2"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EF2C11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7BEA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2D56B2" w14:paraId="7E895D2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1FFEF5" w14:textId="77777777" w:rsidR="002D56B2" w:rsidRDefault="002D56B2"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384E574"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6374EC" w14:textId="77777777" w:rsidR="002D56B2" w:rsidRDefault="002D56B2" w:rsidP="00E53625">
            <w:pPr>
              <w:keepNext/>
              <w:keepLines/>
              <w:spacing w:after="0"/>
              <w:jc w:val="center"/>
              <w:rPr>
                <w:rFonts w:ascii="Arial" w:hAnsi="Arial"/>
                <w:sz w:val="18"/>
              </w:rPr>
            </w:pPr>
            <w:r>
              <w:rPr>
                <w:rFonts w:ascii="Arial" w:eastAsia="SimSun" w:hAnsi="Arial"/>
                <w:sz w:val="18"/>
                <w:lang w:eastAsia="zh-CN"/>
              </w:rPr>
              <w:t>cri-RI-PMI-CQI</w:t>
            </w:r>
          </w:p>
        </w:tc>
      </w:tr>
      <w:tr w:rsidR="002D56B2" w14:paraId="2FAB2B3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C7455B" w14:textId="77777777" w:rsidR="002D56B2" w:rsidRDefault="002D56B2" w:rsidP="00E53625">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5BCAA1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D551A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4DE640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A5E739" w14:textId="77777777" w:rsidR="002D56B2" w:rsidRDefault="002D56B2"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BA4546A"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47571F"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6A222E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4F6663" w14:textId="77777777" w:rsidR="002D56B2" w:rsidRDefault="002D56B2"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217ACD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4FB6B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D56B2" w14:paraId="4E2597B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5812CD" w14:textId="77777777" w:rsidR="002D56B2" w:rsidRDefault="002D56B2"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D60FF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2EB01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D56B2" w14:paraId="49ECF29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3A97B6" w14:textId="77777777" w:rsidR="002D56B2" w:rsidRDefault="002D56B2"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DACC20" w14:textId="77777777" w:rsidR="002D56B2" w:rsidRDefault="002D56B2"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9D5CB8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2D56B2" w14:paraId="6DBC79A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22BBA9" w14:textId="77777777" w:rsidR="002D56B2" w:rsidRDefault="002D56B2" w:rsidP="00E53625">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985F619"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3EDD4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2D56B2" w14:paraId="620FC53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933190" w14:textId="77777777" w:rsidR="002D56B2" w:rsidRDefault="002D56B2"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E148F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B8011E"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2B74DE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0EEA91" w14:textId="77777777" w:rsidR="002D56B2" w:rsidRDefault="002D56B2"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14966A2"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F34A43"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8</w:t>
            </w:r>
          </w:p>
        </w:tc>
      </w:tr>
      <w:tr w:rsidR="002D56B2" w:rsidRPr="00F73B65" w14:paraId="2016587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841A9C" w14:textId="77777777" w:rsidR="002D56B2" w:rsidRDefault="002D56B2"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FFDB7AE"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C3BFF"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2D56B2" w14:paraId="7EE6280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4BA060" w14:textId="77777777" w:rsidR="002D56B2" w:rsidRDefault="002D56B2"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45434A1"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73CF58"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1</w:t>
            </w:r>
          </w:p>
        </w:tc>
      </w:tr>
      <w:tr w:rsidR="002D56B2" w:rsidRPr="00F73B65" w14:paraId="7D822FD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9B66B1" w14:textId="77777777" w:rsidR="002D56B2" w:rsidRDefault="002D56B2"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ABF8AC4"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3B3B58" w14:textId="77777777" w:rsidR="002D56B2" w:rsidRDefault="002D56B2"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08609D60"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2D56B2" w14:paraId="057F3327"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671F4EB" w14:textId="77777777" w:rsidR="002D56B2" w:rsidRDefault="002D56B2"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5CCD9CA2" w14:textId="77777777" w:rsidR="002D56B2" w:rsidRDefault="002D56B2"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6FED4B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330623" w14:textId="77777777" w:rsidR="002D56B2" w:rsidRDefault="002D56B2" w:rsidP="00E53625">
            <w:pPr>
              <w:keepNext/>
              <w:keepLines/>
              <w:spacing w:after="0"/>
              <w:jc w:val="center"/>
              <w:rPr>
                <w:rFonts w:ascii="Arial" w:hAnsi="Arial"/>
                <w:sz w:val="18"/>
              </w:rPr>
            </w:pPr>
            <w:r>
              <w:rPr>
                <w:rFonts w:ascii="Arial" w:eastAsia="SimSun" w:hAnsi="Arial"/>
                <w:sz w:val="18"/>
                <w:lang w:eastAsia="zh-CN"/>
              </w:rPr>
              <w:t>typeI-SinglePanel</w:t>
            </w:r>
          </w:p>
        </w:tc>
      </w:tr>
      <w:tr w:rsidR="002D56B2" w14:paraId="0B9E915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DA08C0"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8EA6AE" w14:textId="77777777" w:rsidR="002D56B2" w:rsidRDefault="002D56B2"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99D6801"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ABE5E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3C6112A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3AEE67"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8D8D4E9" w14:textId="77777777" w:rsidR="002D56B2" w:rsidRDefault="002D56B2"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6CD34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F1FC1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D56B2" w14:paraId="008659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14E309"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356B8B9" w14:textId="77777777" w:rsidR="002D56B2" w:rsidRDefault="002D56B2"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0F94CC7"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033147"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D56B2" w14:paraId="451FA24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2320EB"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7B2A66D" w14:textId="77777777" w:rsidR="002D56B2" w:rsidRDefault="002D56B2"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BA75460"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5CCA3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3BC70DE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5E6C3F6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79C994B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FFF FFFF</w:t>
            </w:r>
            <w:r>
              <w:rPr>
                <w:rFonts w:ascii="Arial" w:eastAsia="SimSun" w:hAnsi="Arial" w:hint="eastAsia"/>
                <w:sz w:val="18"/>
                <w:lang w:eastAsia="zh-CN"/>
              </w:rPr>
              <w:t xml:space="preserve"> </w:t>
            </w:r>
            <w:r>
              <w:rPr>
                <w:rFonts w:ascii="Arial" w:eastAsia="SimSun" w:hAnsi="Arial"/>
                <w:sz w:val="18"/>
                <w:lang w:eastAsia="zh-CN"/>
              </w:rPr>
              <w:t>FFFF FFFF</w:t>
            </w:r>
          </w:p>
          <w:p w14:paraId="455ABD5E"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2D56B2" w14:paraId="5A74CBB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A1638B"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F74BEF5" w14:textId="77777777" w:rsidR="002D56B2" w:rsidRDefault="002D56B2"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CEB9A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B6520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2D56B2" w14:paraId="3C1922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DB77BFA" w14:textId="77777777" w:rsidR="002D56B2" w:rsidRDefault="002D56B2"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31BF98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4012A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2D56B2" w14:paraId="5B6FC31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E9147" w14:textId="77777777" w:rsidR="002D56B2" w:rsidRDefault="002D56B2"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280A6B" w14:textId="77777777" w:rsidR="002D56B2" w:rsidRDefault="002D56B2"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24522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2D56B2" w14:paraId="4CEE369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9BF7F5" w14:textId="77777777" w:rsidR="002D56B2" w:rsidRDefault="002D56B2"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F847176"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16E3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D56B2" w14:paraId="1F46BDE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B0BC9B" w14:textId="77777777" w:rsidR="002D56B2" w:rsidRDefault="002D56B2"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C407547"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DFFF03" w14:textId="77777777" w:rsidR="002D56B2" w:rsidRDefault="002D56B2"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2D56B2" w14:paraId="5EED31ED" w14:textId="77777777" w:rsidTr="00E53625">
        <w:trPr>
          <w:trHeight w:val="71"/>
          <w:jc w:val="center"/>
          <w:ins w:id="514"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17FA32" w14:textId="77777777" w:rsidR="002D56B2" w:rsidRDefault="002D56B2" w:rsidP="00E53625">
            <w:pPr>
              <w:keepNext/>
              <w:keepLines/>
              <w:spacing w:after="0"/>
              <w:rPr>
                <w:ins w:id="515" w:author="R4-2111897" w:date="2021-09-01T10:43:00Z"/>
                <w:rFonts w:ascii="Arial" w:eastAsia="SimSun" w:hAnsi="Arial"/>
                <w:sz w:val="18"/>
              </w:rPr>
            </w:pPr>
            <w:ins w:id="516"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CE64CC5" w14:textId="77777777" w:rsidR="002D56B2" w:rsidRDefault="002D56B2" w:rsidP="00E53625">
            <w:pPr>
              <w:keepNext/>
              <w:keepLines/>
              <w:spacing w:after="0"/>
              <w:jc w:val="center"/>
              <w:rPr>
                <w:ins w:id="517" w:author="R4-2111897" w:date="2021-09-01T10:43: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1BFE07" w14:textId="77777777" w:rsidR="002D56B2" w:rsidRDefault="002D56B2" w:rsidP="00E53625">
            <w:pPr>
              <w:keepNext/>
              <w:keepLines/>
              <w:spacing w:after="0"/>
              <w:jc w:val="center"/>
              <w:rPr>
                <w:ins w:id="518" w:author="R4-2111897" w:date="2021-09-01T10:43:00Z"/>
                <w:rFonts w:ascii="Arial" w:hAnsi="Arial" w:cs="Arial"/>
                <w:sz w:val="18"/>
                <w:szCs w:val="18"/>
              </w:rPr>
            </w:pPr>
            <w:ins w:id="519"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2D56B2" w:rsidRPr="00F73B65" w14:paraId="65DADACD"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F6EB0BA" w14:textId="77777777" w:rsidR="002D56B2" w:rsidRDefault="002D56B2"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047EBF84" w14:textId="77777777" w:rsidR="002D56B2" w:rsidRDefault="002D56B2"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0D85ECD2" w14:textId="77777777" w:rsidR="002D56B2" w:rsidRDefault="002D56B2"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1808D240" w14:textId="77777777" w:rsidR="002D56B2" w:rsidRDefault="002D56B2" w:rsidP="002D56B2">
      <w:pPr>
        <w:rPr>
          <w:rFonts w:eastAsia="SimSun"/>
          <w:lang w:eastAsia="zh-CN"/>
        </w:rPr>
      </w:pPr>
    </w:p>
    <w:p w14:paraId="2576AAAF" w14:textId="77777777" w:rsidR="002D56B2" w:rsidRDefault="002D56B2" w:rsidP="002D56B2">
      <w:pPr>
        <w:pStyle w:val="TH"/>
        <w:rPr>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D56B2" w14:paraId="49553EA5"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547EAF59" w14:textId="77777777" w:rsidR="002D56B2" w:rsidRDefault="002D56B2"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B19D6E1" w14:textId="77777777" w:rsidR="002D56B2" w:rsidRDefault="002D56B2" w:rsidP="00E53625">
            <w:pPr>
              <w:keepNext/>
              <w:keepLines/>
              <w:spacing w:after="0"/>
              <w:jc w:val="center"/>
              <w:rPr>
                <w:rFonts w:ascii="Arial" w:hAnsi="Arial"/>
                <w:b/>
                <w:sz w:val="18"/>
              </w:rPr>
            </w:pPr>
            <w:r>
              <w:rPr>
                <w:rFonts w:ascii="Arial" w:eastAsia="SimSun" w:hAnsi="Arial"/>
                <w:b/>
                <w:sz w:val="18"/>
              </w:rPr>
              <w:t>Test 1</w:t>
            </w:r>
          </w:p>
        </w:tc>
      </w:tr>
      <w:tr w:rsidR="002D56B2" w14:paraId="08A09BAB"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66510FAA" w14:textId="77777777" w:rsidR="002D56B2" w:rsidRDefault="002D56B2"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ED2D0C9" w14:textId="77777777" w:rsidR="002D56B2" w:rsidRDefault="002D56B2" w:rsidP="00E53625">
            <w:pPr>
              <w:keepNext/>
              <w:keepLines/>
              <w:spacing w:after="0"/>
              <w:jc w:val="center"/>
              <w:rPr>
                <w:rFonts w:ascii="Arial" w:hAnsi="Arial"/>
                <w:sz w:val="18"/>
                <w:lang w:eastAsia="zh-CN"/>
              </w:rPr>
            </w:pPr>
            <w:r>
              <w:rPr>
                <w:rFonts w:ascii="Arial" w:hAnsi="Arial"/>
                <w:sz w:val="18"/>
                <w:lang w:eastAsia="zh-CN"/>
              </w:rPr>
              <w:t>5.0</w:t>
            </w:r>
          </w:p>
        </w:tc>
      </w:tr>
    </w:tbl>
    <w:p w14:paraId="1480B123" w14:textId="77777777" w:rsidR="002D56B2" w:rsidRDefault="002D56B2" w:rsidP="002D56B2">
      <w:pPr>
        <w:rPr>
          <w:rFonts w:eastAsia="SimSun"/>
          <w:lang w:eastAsia="zh-CN"/>
        </w:rPr>
      </w:pPr>
    </w:p>
    <w:p w14:paraId="2818402B" w14:textId="77777777" w:rsidR="002D56B2" w:rsidRDefault="002D56B2" w:rsidP="002D56B2">
      <w:pPr>
        <w:rPr>
          <w:noProof/>
          <w:lang w:eastAsia="ja-JP"/>
        </w:rPr>
      </w:pPr>
      <w:r w:rsidRPr="004E3B76">
        <w:rPr>
          <w:rFonts w:ascii="Arial" w:hAnsi="Arial" w:hint="eastAsia"/>
          <w:noProof/>
          <w:color w:val="FF0000"/>
          <w:sz w:val="32"/>
          <w:lang w:eastAsia="ja-JP"/>
        </w:rPr>
        <w:t>&lt;&lt;Unchaged sections skipped&gt;&gt;</w:t>
      </w:r>
    </w:p>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520" w:name="_Toc21338248"/>
      <w:bookmarkStart w:id="521" w:name="_Toc29808356"/>
      <w:bookmarkStart w:id="522" w:name="_Toc37068275"/>
      <w:bookmarkStart w:id="523" w:name="_Toc37257228"/>
      <w:bookmarkStart w:id="524" w:name="_Toc45892359"/>
      <w:bookmarkStart w:id="525" w:name="_Toc53175985"/>
      <w:bookmarkStart w:id="526" w:name="_Toc61119950"/>
      <w:bookmarkStart w:id="527" w:name="_Toc67917166"/>
      <w:bookmarkStart w:id="528" w:name="_Toc76297205"/>
      <w:bookmarkStart w:id="529" w:name="_Toc76571146"/>
      <w:r w:rsidRPr="00661924">
        <w:rPr>
          <w:rFonts w:hint="eastAsia"/>
          <w:lang w:eastAsia="zh-CN"/>
        </w:rPr>
        <w:lastRenderedPageBreak/>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520"/>
      <w:bookmarkEnd w:id="521"/>
      <w:bookmarkEnd w:id="522"/>
      <w:bookmarkEnd w:id="523"/>
      <w:bookmarkEnd w:id="524"/>
      <w:bookmarkEnd w:id="525"/>
      <w:bookmarkEnd w:id="526"/>
      <w:bookmarkEnd w:id="527"/>
      <w:bookmarkEnd w:id="528"/>
      <w:bookmarkEnd w:id="529"/>
    </w:p>
    <w:p w14:paraId="3BA23EC0" w14:textId="77777777" w:rsidR="007C5193" w:rsidRPr="00661924" w:rsidRDefault="007C5193" w:rsidP="007C5193">
      <w:pPr>
        <w:pStyle w:val="Heading4"/>
        <w:rPr>
          <w:lang w:eastAsia="zh-CN"/>
        </w:rPr>
      </w:pPr>
      <w:bookmarkStart w:id="530" w:name="_Toc21338249"/>
      <w:bookmarkStart w:id="531" w:name="_Toc29808357"/>
      <w:bookmarkStart w:id="532" w:name="_Toc37068276"/>
      <w:bookmarkStart w:id="533" w:name="_Toc37257229"/>
      <w:bookmarkStart w:id="534" w:name="_Toc45892360"/>
      <w:bookmarkStart w:id="535" w:name="_Toc53175986"/>
      <w:bookmarkStart w:id="536" w:name="_Toc61119951"/>
      <w:bookmarkStart w:id="537" w:name="_Toc67917167"/>
      <w:bookmarkStart w:id="538" w:name="_Toc76297206"/>
      <w:bookmarkStart w:id="539"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30"/>
      <w:bookmarkEnd w:id="531"/>
      <w:bookmarkEnd w:id="532"/>
      <w:bookmarkEnd w:id="533"/>
      <w:bookmarkEnd w:id="534"/>
      <w:bookmarkEnd w:id="535"/>
      <w:bookmarkEnd w:id="536"/>
      <w:bookmarkEnd w:id="537"/>
      <w:bookmarkEnd w:id="538"/>
      <w:bookmarkEnd w:id="539"/>
    </w:p>
    <w:p w14:paraId="5A4E31BA" w14:textId="77777777" w:rsidR="007C5193" w:rsidRPr="00661924" w:rsidRDefault="007C5193" w:rsidP="007C5193">
      <w:pPr>
        <w:pStyle w:val="Heading5"/>
        <w:rPr>
          <w:lang w:val="en-US" w:eastAsia="zh-CN"/>
        </w:rPr>
      </w:pPr>
      <w:bookmarkStart w:id="540" w:name="_Toc21338250"/>
      <w:bookmarkStart w:id="541" w:name="_Toc29808358"/>
      <w:bookmarkStart w:id="542" w:name="_Toc37068277"/>
      <w:bookmarkStart w:id="543" w:name="_Toc37257230"/>
      <w:bookmarkStart w:id="544" w:name="_Toc45892361"/>
      <w:bookmarkStart w:id="545" w:name="_Toc53175987"/>
      <w:bookmarkStart w:id="546" w:name="_Toc61119952"/>
      <w:bookmarkStart w:id="547" w:name="_Toc67917168"/>
      <w:bookmarkStart w:id="548" w:name="_Toc76297207"/>
      <w:bookmarkStart w:id="549"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540"/>
      <w:bookmarkEnd w:id="541"/>
      <w:bookmarkEnd w:id="542"/>
      <w:bookmarkEnd w:id="543"/>
      <w:bookmarkEnd w:id="544"/>
      <w:bookmarkEnd w:id="545"/>
      <w:bookmarkEnd w:id="546"/>
      <w:bookmarkEnd w:id="547"/>
      <w:bookmarkEnd w:id="548"/>
      <w:bookmarkEnd w:id="549"/>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51"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52"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559"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60" w:author="R4-2111896" w:date="2021-08-31T12:11:00Z"/>
                <w:rFonts w:eastAsia="SimSun"/>
              </w:rPr>
            </w:pPr>
            <w:ins w:id="561"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62"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63" w:author="R4-2111896" w:date="2021-08-31T12:11:00Z"/>
                <w:rFonts w:cs="Arial"/>
                <w:szCs w:val="18"/>
              </w:rPr>
            </w:pPr>
            <w:ins w:id="564"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65" w:name="_Toc21338251"/>
      <w:bookmarkStart w:id="566" w:name="_Toc29808359"/>
      <w:bookmarkStart w:id="567" w:name="_Toc37068278"/>
      <w:bookmarkStart w:id="568" w:name="_Toc37257231"/>
      <w:bookmarkStart w:id="569" w:name="_Toc45892362"/>
      <w:bookmarkStart w:id="570" w:name="_Toc53175988"/>
      <w:bookmarkStart w:id="571" w:name="_Toc61119953"/>
      <w:bookmarkStart w:id="572" w:name="_Toc67917169"/>
      <w:bookmarkStart w:id="573" w:name="_Toc76297208"/>
      <w:bookmarkStart w:id="574"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565"/>
      <w:bookmarkEnd w:id="566"/>
      <w:bookmarkEnd w:id="567"/>
      <w:bookmarkEnd w:id="568"/>
      <w:bookmarkEnd w:id="569"/>
      <w:bookmarkEnd w:id="570"/>
      <w:bookmarkEnd w:id="571"/>
      <w:bookmarkEnd w:id="572"/>
      <w:bookmarkEnd w:id="573"/>
      <w:bookmarkEnd w:id="574"/>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7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76" w:author="R4-2115668" w:date="2021-08-31T13:37:00Z">
              <w:r w:rsidDel="00C632E8">
                <w:rPr>
                  <w:rFonts w:ascii="Arial" w:hAnsi="Arial"/>
                  <w:sz w:val="18"/>
                  <w:lang w:eastAsia="zh-CN"/>
                </w:rPr>
                <w:delText>Row 5</w:delText>
              </w:r>
            </w:del>
            <w:del w:id="577" w:author="R4-2115668" w:date="2021-08-31T12:53:00Z">
              <w:r w:rsidRPr="00401B60">
                <w:rPr>
                  <w:rFonts w:ascii="Arial" w:hAnsi="Arial" w:hint="eastAsia"/>
                  <w:sz w:val="18"/>
                  <w:lang w:eastAsia="zh-CN"/>
                </w:rPr>
                <w:delText>, (</w:delText>
              </w:r>
            </w:del>
            <w:del w:id="578" w:author="R4-2115668" w:date="2021-08-31T13:37:00Z">
              <w:r w:rsidDel="00C632E8">
                <w:rPr>
                  <w:rFonts w:ascii="Arial" w:hAnsi="Arial"/>
                  <w:sz w:val="18"/>
                  <w:lang w:eastAsia="zh-CN"/>
                </w:rPr>
                <w:delText>4</w:delText>
              </w:r>
            </w:del>
            <w:del w:id="579" w:author="R4-2115668" w:date="2021-08-31T12:53:00Z">
              <w:r w:rsidRPr="00401B60">
                <w:rPr>
                  <w:rFonts w:ascii="Arial" w:hAnsi="Arial" w:hint="eastAsia"/>
                  <w:sz w:val="18"/>
                  <w:lang w:eastAsia="zh-CN"/>
                </w:rPr>
                <w:delText>,-)</w:delText>
              </w:r>
            </w:del>
            <w:ins w:id="580"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8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8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8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8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85"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86" w:author="R4-2111896" w:date="2021-08-31T12:12:00Z"/>
                <w:rFonts w:eastAsia="SimSun"/>
              </w:rPr>
            </w:pPr>
            <w:ins w:id="587"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88"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89" w:author="R4-2111896" w:date="2021-08-31T12:12:00Z"/>
                <w:rFonts w:cs="Arial"/>
                <w:szCs w:val="18"/>
              </w:rPr>
            </w:pPr>
            <w:ins w:id="590"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C9AE2D5" w14:textId="77777777" w:rsidR="009702C6" w:rsidRDefault="009702C6" w:rsidP="009702C6">
      <w:pPr>
        <w:rPr>
          <w:noProof/>
          <w:lang w:eastAsia="ja-JP"/>
        </w:rPr>
      </w:pPr>
      <w:bookmarkStart w:id="591" w:name="_Toc53176691"/>
      <w:bookmarkStart w:id="592" w:name="_Toc61121004"/>
      <w:bookmarkStart w:id="593" w:name="_Toc67918186"/>
      <w:bookmarkStart w:id="594" w:name="_Toc76297741"/>
      <w:bookmarkStart w:id="595" w:name="_Toc76571671"/>
      <w:bookmarkStart w:id="596" w:name="_Toc76650813"/>
      <w:bookmarkStart w:id="597" w:name="_Toc76653929"/>
      <w:r w:rsidRPr="004E3B76">
        <w:rPr>
          <w:rFonts w:ascii="Arial" w:hAnsi="Arial" w:hint="eastAsia"/>
          <w:noProof/>
          <w:color w:val="FF0000"/>
          <w:sz w:val="32"/>
          <w:lang w:eastAsia="ja-JP"/>
        </w:rPr>
        <w:t>&lt;&lt;Unchaged sections skipped&gt;&gt;</w:t>
      </w:r>
    </w:p>
    <w:p w14:paraId="4CFCDAB9" w14:textId="77777777" w:rsidR="009702C6" w:rsidRDefault="009702C6" w:rsidP="009702C6">
      <w:pPr>
        <w:pStyle w:val="Heading5"/>
        <w:rPr>
          <w:lang w:eastAsia="zh-CN"/>
        </w:rPr>
      </w:pPr>
      <w:r>
        <w:rPr>
          <w:lang w:eastAsia="zh-CN"/>
        </w:rPr>
        <w:t>6.3.3.1.4</w:t>
      </w:r>
      <w:r>
        <w:rPr>
          <w:lang w:eastAsia="zh-CN"/>
        </w:rPr>
        <w:tab/>
        <w:t xml:space="preserve">Single PMI with 32TX </w:t>
      </w:r>
      <w:r>
        <w:rPr>
          <w:lang w:val="en-US"/>
        </w:rPr>
        <w:t>TypeI-SinglePanel</w:t>
      </w:r>
      <w:r>
        <w:rPr>
          <w:lang w:val="en-US" w:eastAsia="zh-CN"/>
        </w:rPr>
        <w:t xml:space="preserve"> Codebook</w:t>
      </w:r>
      <w:bookmarkEnd w:id="591"/>
      <w:bookmarkEnd w:id="592"/>
      <w:bookmarkEnd w:id="593"/>
      <w:bookmarkEnd w:id="594"/>
      <w:bookmarkEnd w:id="595"/>
      <w:bookmarkEnd w:id="596"/>
      <w:bookmarkEnd w:id="597"/>
    </w:p>
    <w:p w14:paraId="1B5FC0C7" w14:textId="77777777" w:rsidR="009702C6" w:rsidRDefault="009702C6" w:rsidP="009702C6">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43735667" w14:textId="77777777" w:rsidR="009702C6" w:rsidRDefault="009702C6" w:rsidP="009702C6">
      <w:pPr>
        <w:pStyle w:val="TH"/>
        <w:rPr>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702C6" w14:paraId="651D4B9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68B87"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E39946"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F7C0D76"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Test 1</w:t>
            </w:r>
          </w:p>
        </w:tc>
      </w:tr>
      <w:tr w:rsidR="009702C6" w14:paraId="66B5D3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FE9FD5B" w14:textId="77777777" w:rsidR="009702C6" w:rsidRDefault="009702C6" w:rsidP="00E53625">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A95E8E"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9D46E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9702C6" w14:paraId="4626490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733539"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CDAE51" w14:textId="77777777" w:rsidR="009702C6" w:rsidRDefault="009702C6" w:rsidP="00E53625">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A50E6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9702C6" w14:paraId="5EA1C4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CB7F0F" w14:textId="77777777" w:rsidR="009702C6" w:rsidRDefault="009702C6" w:rsidP="00E53625">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AD6382B"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359BA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9702C6" w14:paraId="4B5623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0EFE0A" w14:textId="77777777" w:rsidR="009702C6" w:rsidRDefault="009702C6" w:rsidP="00E53625">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D34C78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D8919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9702C6" w14:paraId="1CEA95C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91312C" w14:textId="77777777" w:rsidR="009702C6" w:rsidRDefault="009702C6" w:rsidP="00E53625">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718301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F8AFCD" w14:textId="77777777" w:rsidR="009702C6" w:rsidRDefault="009702C6" w:rsidP="00E53625">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407D2B15" w14:textId="77777777" w:rsidR="009702C6" w:rsidRDefault="009702C6" w:rsidP="00E53625">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9702C6" w14:paraId="6BC33F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80C244" w14:textId="77777777" w:rsidR="009702C6" w:rsidRDefault="009702C6" w:rsidP="00E53625">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CA995C6"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3BC7F"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9702C6" w14:paraId="3AB55E7B"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C70E2D8"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1BB4053" w14:textId="77777777" w:rsidR="009702C6" w:rsidRDefault="009702C6" w:rsidP="00E53625">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79F9169"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9A3A2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9702C6" w14:paraId="39ABC0A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F661A2"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0C7299"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951CE4"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82315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9702C6" w14:paraId="4CA67A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09BB28"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5D98C4"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6BA69A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72F17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9702C6" w14:paraId="518DF8E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9B004B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B2BC25"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3E8D073"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91B30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6035075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E93465B"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2FEFBF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B15ADBE" w14:textId="77777777" w:rsidR="009702C6" w:rsidRPr="005D1A1A" w:rsidRDefault="009702C6"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B7188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9702C6" w14:paraId="12A0C60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668AE3"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EB05DA"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4C3884"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20DBE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9702C6" w14:paraId="4C58605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D99043"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1803ED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CSI-RS</w:t>
            </w:r>
          </w:p>
          <w:p w14:paraId="2FF837EB"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85FC7A"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33ABF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7996143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74EC5A"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9C377A" w14:textId="77777777" w:rsidR="009702C6" w:rsidRDefault="009702C6" w:rsidP="00E53625">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10903B0"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DF2B89"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9702C6" w14:paraId="2DCA96A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935BEE"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3A5EFF" w14:textId="77777777" w:rsidR="009702C6" w:rsidRDefault="009702C6" w:rsidP="00E53625">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F5B5CE9"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0855A5"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9702C6" w14:paraId="72AECB1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0233F2"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8FBC5A"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839C90C"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E2B1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9702C6" w14:paraId="792D0C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B2E264"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A3DB7E" w14:textId="77777777" w:rsidR="009702C6" w:rsidRDefault="009702C6" w:rsidP="00E53625">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42816FD"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06B3D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9702C6" w14:paraId="7DC8E6C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447CF6"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7ACA3F" w14:textId="77777777" w:rsidR="009702C6" w:rsidRDefault="009702C6" w:rsidP="00E53625">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7ADCDC4"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BBD435"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078244C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49F487"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369450"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FE4C6E3"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AEB5D3"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9702C6" w14:paraId="39192DA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9674EB"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6102C4B"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8019AD"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65F94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9702C6" w14:paraId="066FD3C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FA1C9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2899EA"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CSI-RS</w:t>
            </w:r>
          </w:p>
          <w:p w14:paraId="2BA5688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A881BA"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857F4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2C35F0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B1C5A2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BC44DE"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6AACE4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B8DE5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9702C6" w14:paraId="097E5F38"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C4A74B1" w14:textId="77777777" w:rsidR="009702C6" w:rsidRDefault="009702C6" w:rsidP="00E53625">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F6B6C17"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71E7444"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5F1A3E"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9702C6" w14:paraId="482F19F6"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179EA4"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52DD55E" w14:textId="77777777" w:rsidR="009702C6" w:rsidRDefault="009702C6" w:rsidP="00E53625">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5F3E2E" w14:textId="77777777" w:rsidR="009702C6" w:rsidRDefault="009702C6" w:rsidP="00E53625">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E14C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9702C6" w14:paraId="7744CBFC"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203D5CC"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82DCE5E"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SI-IM Resource Mapping</w:t>
            </w:r>
          </w:p>
          <w:p w14:paraId="1052F57F" w14:textId="77777777" w:rsidR="009702C6" w:rsidRDefault="009702C6" w:rsidP="00E53625">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59A0BAA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25E813"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9702C6" w14:paraId="14AD332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526D66"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63B966D"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CSI-IM timeConfig</w:t>
            </w:r>
          </w:p>
          <w:p w14:paraId="1706D287" w14:textId="77777777" w:rsidR="009702C6" w:rsidRPr="005D1A1A" w:rsidRDefault="009702C6" w:rsidP="00E53625">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C7535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D529B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185154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066C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5C4246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B484A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9702C6" w14:paraId="2FC6479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24ADCB"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12BE3B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CAD7D0"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9702C6" w14:paraId="51AED22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B53D9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8091D4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B60371"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cri-RI-PMI-CQI</w:t>
            </w:r>
          </w:p>
        </w:tc>
      </w:tr>
      <w:tr w:rsidR="009702C6" w14:paraId="3DB3DF5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1F72B"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E33F8E6"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E065F2"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61C9ADC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8AD734"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16EC93F"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2B4A2E"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3ADE05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1DDC02"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18DEB3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85FA3E"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9702C6" w14:paraId="4995570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7765F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990215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5C6B83"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9702C6" w14:paraId="751F946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39A575" w14:textId="77777777" w:rsidR="009702C6" w:rsidRDefault="009702C6" w:rsidP="00E53625">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8D262A" w14:textId="77777777" w:rsidR="009702C6" w:rsidRDefault="009702C6" w:rsidP="00E53625">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FDD6A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9702C6" w14:paraId="5209D0A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8CEE33" w14:textId="77777777" w:rsidR="009702C6" w:rsidRDefault="009702C6" w:rsidP="00E53625">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49AF45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9D8BD2"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9702C6" w14:paraId="3257456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97716F"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E7A17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29380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9702C6" w14:paraId="73430F9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0F3B31" w14:textId="77777777" w:rsidR="009702C6" w:rsidRDefault="009702C6" w:rsidP="00E53625">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85EA36A"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AFE078" w14:textId="77777777" w:rsidR="009702C6" w:rsidRDefault="009702C6" w:rsidP="00E53625">
            <w:pPr>
              <w:keepNext/>
              <w:keepLines/>
              <w:spacing w:after="0"/>
              <w:jc w:val="center"/>
              <w:rPr>
                <w:rFonts w:ascii="Arial" w:eastAsia="SimSun" w:hAnsi="Arial"/>
                <w:sz w:val="18"/>
                <w:lang w:val="fr-FR" w:eastAsia="zh-CN"/>
              </w:rPr>
            </w:pPr>
            <w:r>
              <w:rPr>
                <w:rFonts w:ascii="Arial" w:hAnsi="Arial"/>
                <w:sz w:val="18"/>
                <w:lang w:val="fr-FR" w:eastAsia="zh-CN"/>
              </w:rPr>
              <w:t>5</w:t>
            </w:r>
          </w:p>
        </w:tc>
      </w:tr>
      <w:tr w:rsidR="009702C6" w14:paraId="6D1307C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BA164E" w14:textId="77777777" w:rsidR="009702C6" w:rsidRDefault="009702C6" w:rsidP="00E53625">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3F69150"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31A851"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9702C6" w14:paraId="5FD691E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E1F8EFB" w14:textId="77777777" w:rsidR="009702C6" w:rsidRDefault="009702C6" w:rsidP="00E53625">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BBCF38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81CD2" w14:textId="77777777" w:rsidR="009702C6" w:rsidRDefault="009702C6" w:rsidP="00E53625">
            <w:pPr>
              <w:keepNext/>
              <w:keepLines/>
              <w:spacing w:after="0"/>
              <w:jc w:val="center"/>
              <w:rPr>
                <w:rFonts w:ascii="Arial" w:eastAsia="SimSun" w:hAnsi="Arial"/>
                <w:sz w:val="18"/>
                <w:lang w:val="fr-FR" w:eastAsia="zh-CN"/>
              </w:rPr>
            </w:pPr>
            <w:r>
              <w:rPr>
                <w:rFonts w:ascii="Arial" w:hAnsi="Arial"/>
                <w:sz w:val="18"/>
                <w:lang w:val="fr-FR" w:eastAsia="zh-CN"/>
              </w:rPr>
              <w:t>1</w:t>
            </w:r>
          </w:p>
        </w:tc>
      </w:tr>
      <w:tr w:rsidR="009702C6" w14:paraId="6071F4D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A86785" w14:textId="77777777" w:rsidR="009702C6" w:rsidRDefault="009702C6" w:rsidP="00E53625">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89824E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CD2FC7" w14:textId="77777777" w:rsidR="009702C6" w:rsidRPr="005D1A1A" w:rsidRDefault="009702C6" w:rsidP="00E53625">
            <w:pPr>
              <w:keepNext/>
              <w:keepLines/>
              <w:spacing w:after="0"/>
              <w:rPr>
                <w:rFonts w:ascii="Arial" w:hAnsi="Arial"/>
                <w:sz w:val="18"/>
                <w:lang w:eastAsia="zh-CN"/>
              </w:rPr>
            </w:pPr>
            <w:r w:rsidRPr="005D1A1A">
              <w:rPr>
                <w:rFonts w:ascii="Arial" w:hAnsi="Arial"/>
                <w:sz w:val="18"/>
                <w:lang w:eastAsia="zh-CN"/>
              </w:rPr>
              <w:t>One State with one Associated Report Configuration</w:t>
            </w:r>
          </w:p>
          <w:p w14:paraId="6DAEA80D"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9702C6" w14:paraId="3A23D1B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ECB5266"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924C88E"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32EBD97"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2C00B4"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9702C6" w14:paraId="57A4E2C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B31E9B3"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4DF27AF"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0022C2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63D9BB"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4614E81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9CD245"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A3B8312"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82039DB"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586B2F"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9702C6" w14:paraId="2A74485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191B38"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35EAC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87D311C"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D1BE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9702C6" w14:paraId="6C87AA9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073E97"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2F907AA"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6A7D24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3BFA77"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5B047215"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54997B13"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1F1373E0"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48512866" w14:textId="77777777" w:rsidR="009702C6" w:rsidRPr="001B56C9"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tc>
      </w:tr>
      <w:tr w:rsidR="009702C6" w14:paraId="2A20AB9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A86562" w14:textId="77777777" w:rsidR="009702C6" w:rsidRPr="001B56C9" w:rsidRDefault="009702C6"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462442"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BE9F90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026D1C"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9702C6" w14:paraId="5889439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2642A62" w14:textId="77777777" w:rsidR="009702C6" w:rsidRPr="00C70BDA" w:rsidRDefault="009702C6" w:rsidP="00E53625">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7BAB99C" w14:textId="77777777" w:rsidR="009702C6" w:rsidRPr="00C70BD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6F5E80"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9702C6" w14:paraId="161361B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F3ECA0" w14:textId="77777777" w:rsidR="009702C6" w:rsidRDefault="009702C6" w:rsidP="00E53625">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C98300"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9B37EC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9702C6" w14:paraId="52C7F82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98D05A" w14:textId="77777777" w:rsidR="009702C6" w:rsidRPr="00C70BDA" w:rsidRDefault="009702C6" w:rsidP="00E53625">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17DAD85" w14:textId="77777777" w:rsidR="009702C6" w:rsidRPr="00C70BDA" w:rsidRDefault="009702C6"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7669DC"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9702C6" w14:paraId="737EC31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877F27" w14:textId="77777777" w:rsidR="009702C6" w:rsidRDefault="009702C6" w:rsidP="00E53625">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25E198"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4C69AC" w14:textId="77777777" w:rsidR="009702C6" w:rsidRDefault="009702C6" w:rsidP="00E53625">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9702C6" w14:paraId="0CC62D82" w14:textId="77777777" w:rsidTr="00E53625">
        <w:trPr>
          <w:trHeight w:val="71"/>
          <w:jc w:val="center"/>
          <w:ins w:id="598"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B208353" w14:textId="77777777" w:rsidR="009702C6" w:rsidRDefault="009702C6" w:rsidP="00E53625">
            <w:pPr>
              <w:keepNext/>
              <w:keepLines/>
              <w:spacing w:after="0"/>
              <w:rPr>
                <w:ins w:id="599" w:author="R4-2111897" w:date="2021-09-01T10:43:00Z"/>
                <w:rFonts w:ascii="Arial" w:eastAsia="SimSun" w:hAnsi="Arial"/>
                <w:sz w:val="18"/>
                <w:lang w:val="fr-FR"/>
              </w:rPr>
            </w:pPr>
            <w:ins w:id="600"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95AE02B" w14:textId="77777777" w:rsidR="009702C6" w:rsidRDefault="009702C6" w:rsidP="00E53625">
            <w:pPr>
              <w:keepNext/>
              <w:keepLines/>
              <w:spacing w:after="0"/>
              <w:jc w:val="center"/>
              <w:rPr>
                <w:ins w:id="601" w:author="R4-2111897" w:date="2021-09-01T10:43: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6E56A35E" w14:textId="77777777" w:rsidR="009702C6" w:rsidRDefault="009702C6" w:rsidP="00E53625">
            <w:pPr>
              <w:keepNext/>
              <w:keepLines/>
              <w:spacing w:after="0"/>
              <w:jc w:val="center"/>
              <w:rPr>
                <w:ins w:id="602" w:author="R4-2111897" w:date="2021-09-01T10:43:00Z"/>
                <w:rFonts w:ascii="Arial" w:hAnsi="Arial" w:cs="Arial"/>
                <w:sz w:val="18"/>
                <w:szCs w:val="18"/>
                <w:lang w:val="fr-FR"/>
              </w:rPr>
            </w:pPr>
            <w:ins w:id="603"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9702C6" w14:paraId="533AF7B0"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80FBFA7" w14:textId="77777777" w:rsidR="009702C6" w:rsidRPr="00C70BDA" w:rsidRDefault="009702C6" w:rsidP="00E53625">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ms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2F3838B8" w14:textId="77777777" w:rsidR="009702C6" w:rsidRPr="00C70BDA" w:rsidRDefault="009702C6" w:rsidP="00E53625">
            <w:pPr>
              <w:keepNext/>
              <w:keepLines/>
              <w:spacing w:after="0"/>
              <w:ind w:left="851" w:hanging="851"/>
              <w:rPr>
                <w:rFonts w:ascii="Arial" w:eastAsia="SimSun" w:hAnsi="Arial"/>
                <w:sz w:val="18"/>
              </w:rPr>
            </w:pPr>
            <w:r w:rsidRPr="00C70BDA">
              <w:rPr>
                <w:rFonts w:ascii="Arial" w:eastAsia="SimSun" w:hAnsi="Arial"/>
                <w:sz w:val="18"/>
              </w:rPr>
              <w:t>Note 2</w:t>
            </w:r>
            <w:r w:rsidRPr="00C70BDA">
              <w:rPr>
                <w:rFonts w:ascii="Arial" w:eastAsia="SimSun" w:hAnsi="Arial"/>
                <w:sz w:val="18"/>
                <w:lang w:eastAsia="zh-CN"/>
              </w:rPr>
              <w:t>:</w:t>
            </w:r>
            <w:r w:rsidRPr="00C70BDA">
              <w:rPr>
                <w:rFonts w:ascii="Arial" w:eastAsia="SimSun" w:hAnsi="Arial"/>
                <w:sz w:val="18"/>
                <w:lang w:eastAsia="zh-CN"/>
              </w:rPr>
              <w:tab/>
            </w:r>
            <w:r w:rsidRPr="00C70BDA">
              <w:rPr>
                <w:rFonts w:ascii="Arial" w:eastAsia="SimSun" w:hAnsi="Arial"/>
                <w:sz w:val="18"/>
              </w:rPr>
              <w:t xml:space="preserve">If the UE reports in an available uplink reporting instance at </w:t>
            </w:r>
            <w:r w:rsidRPr="00C70BDA">
              <w:rPr>
                <w:rFonts w:ascii="Arial" w:eastAsia="SimSun" w:hAnsi="Arial"/>
                <w:sz w:val="18"/>
                <w:lang w:eastAsia="zh-CN"/>
              </w:rPr>
              <w:t>slot</w:t>
            </w:r>
            <w:r w:rsidRPr="00C70BDA">
              <w:rPr>
                <w:rFonts w:ascii="Arial" w:eastAsia="SimSun" w:hAnsi="Arial"/>
                <w:sz w:val="18"/>
              </w:rPr>
              <w:t xml:space="preserve">#n based on PMI estimation at a downlink </w:t>
            </w:r>
            <w:r w:rsidRPr="00C70BDA">
              <w:rPr>
                <w:rFonts w:ascii="Arial" w:eastAsia="SimSun" w:hAnsi="Arial"/>
                <w:sz w:val="18"/>
                <w:lang w:eastAsia="zh-CN"/>
              </w:rPr>
              <w:t>slot</w:t>
            </w:r>
            <w:r w:rsidRPr="00C70BDA">
              <w:rPr>
                <w:rFonts w:ascii="Arial" w:eastAsia="SimSun" w:hAnsi="Arial"/>
                <w:sz w:val="18"/>
              </w:rPr>
              <w:t xml:space="preserve"> not later than </w:t>
            </w:r>
            <w:r w:rsidRPr="00C70BDA">
              <w:rPr>
                <w:rFonts w:ascii="Arial" w:eastAsia="SimSun" w:hAnsi="Arial"/>
                <w:sz w:val="18"/>
                <w:lang w:eastAsia="zh-CN"/>
              </w:rPr>
              <w:t>slot</w:t>
            </w:r>
            <w:r w:rsidRPr="00C70BDA">
              <w:rPr>
                <w:rFonts w:ascii="Arial" w:eastAsia="SimSun" w:hAnsi="Arial"/>
                <w:sz w:val="18"/>
              </w:rPr>
              <w:t xml:space="preserve">#(n-4), this reported PMI cannot be applied at the gNB downlink before </w:t>
            </w:r>
            <w:r w:rsidRPr="00C70BDA">
              <w:rPr>
                <w:rFonts w:ascii="Arial" w:eastAsia="SimSun" w:hAnsi="Arial"/>
                <w:sz w:val="18"/>
                <w:lang w:eastAsia="zh-CN"/>
              </w:rPr>
              <w:t>slot</w:t>
            </w:r>
            <w:r w:rsidRPr="00C70BDA">
              <w:rPr>
                <w:rFonts w:ascii="Arial" w:eastAsia="SimSun" w:hAnsi="Arial"/>
                <w:sz w:val="18"/>
              </w:rPr>
              <w:t>#(n+4).</w:t>
            </w:r>
          </w:p>
          <w:p w14:paraId="1AE4B686" w14:textId="77777777" w:rsidR="009702C6" w:rsidRPr="00C70BDA" w:rsidRDefault="009702C6" w:rsidP="00E53625">
            <w:pPr>
              <w:keepNext/>
              <w:keepLines/>
              <w:spacing w:after="0"/>
              <w:ind w:left="851" w:hanging="851"/>
              <w:rPr>
                <w:rFonts w:ascii="Arial" w:eastAsia="SimSun" w:hAnsi="Arial"/>
                <w:sz w:val="18"/>
                <w:lang w:eastAsia="zh-CN"/>
              </w:rPr>
            </w:pPr>
            <w:r w:rsidRPr="00C70BDA">
              <w:rPr>
                <w:rFonts w:ascii="Arial" w:eastAsia="SimSun" w:hAnsi="Arial"/>
                <w:sz w:val="18"/>
              </w:rPr>
              <w:t xml:space="preserve">Note </w:t>
            </w:r>
            <w:r w:rsidRPr="00C70BDA">
              <w:rPr>
                <w:rFonts w:ascii="Arial" w:eastAsia="SimSun" w:hAnsi="Arial"/>
                <w:sz w:val="18"/>
                <w:lang w:eastAsia="zh-CN"/>
              </w:rPr>
              <w:t>3</w:t>
            </w:r>
            <w:r w:rsidRPr="00C70BDA">
              <w:rPr>
                <w:rFonts w:ascii="Arial" w:eastAsia="SimSun" w:hAnsi="Arial"/>
                <w:sz w:val="18"/>
              </w:rPr>
              <w:t>:</w:t>
            </w:r>
            <w:r w:rsidRPr="00C70BDA">
              <w:rPr>
                <w:rFonts w:ascii="Arial" w:eastAsia="SimSun" w:hAnsi="Arial"/>
                <w:sz w:val="18"/>
                <w:lang w:eastAsia="zh-CN"/>
              </w:rPr>
              <w:tab/>
            </w:r>
            <w:r w:rsidRPr="00C70BDA">
              <w:rPr>
                <w:rFonts w:ascii="Arial" w:eastAsia="SimSun" w:hAnsi="Arial"/>
                <w:sz w:val="18"/>
              </w:rPr>
              <w:t xml:space="preserve">Randomization of the principle beam direction shall be used as specified in </w:t>
            </w:r>
            <w:r w:rsidRPr="00C70BDA">
              <w:rPr>
                <w:rFonts w:ascii="Arial" w:hAnsi="Arial" w:cs="Arial"/>
                <w:noProof/>
                <w:sz w:val="18"/>
                <w:szCs w:val="18"/>
                <w:lang w:eastAsia="zh-CN"/>
              </w:rPr>
              <w:t>Annex B.2.3.2.3</w:t>
            </w:r>
            <w:r w:rsidRPr="00C70BDA">
              <w:rPr>
                <w:rFonts w:ascii="Arial" w:eastAsia="SimSun" w:hAnsi="Arial"/>
                <w:sz w:val="18"/>
              </w:rPr>
              <w:t>.</w:t>
            </w:r>
          </w:p>
        </w:tc>
      </w:tr>
    </w:tbl>
    <w:p w14:paraId="183CFFF2" w14:textId="77777777" w:rsidR="009702C6" w:rsidRDefault="009702C6" w:rsidP="009702C6">
      <w:pPr>
        <w:rPr>
          <w:rFonts w:eastAsia="SimSun"/>
          <w:lang w:eastAsia="zh-CN"/>
        </w:rPr>
      </w:pPr>
    </w:p>
    <w:p w14:paraId="773394B1" w14:textId="77777777" w:rsidR="009702C6" w:rsidRDefault="009702C6" w:rsidP="009702C6">
      <w:pPr>
        <w:pStyle w:val="TH"/>
        <w:rPr>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702C6" w14:paraId="70974FE2"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10DC49D5"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6E0929D9"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Test 1</w:t>
            </w:r>
          </w:p>
        </w:tc>
      </w:tr>
      <w:tr w:rsidR="009702C6" w14:paraId="02EAB2BE"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77E07A39" w14:textId="77777777" w:rsidR="009702C6" w:rsidRDefault="009702C6" w:rsidP="00E53625">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79BDD6E9" w14:textId="77777777" w:rsidR="009702C6" w:rsidRDefault="009702C6" w:rsidP="00E53625">
            <w:pPr>
              <w:keepNext/>
              <w:keepLines/>
              <w:spacing w:after="0"/>
              <w:jc w:val="center"/>
              <w:rPr>
                <w:rFonts w:ascii="Arial" w:hAnsi="Arial"/>
                <w:sz w:val="18"/>
                <w:lang w:val="fr-FR" w:eastAsia="zh-CN"/>
              </w:rPr>
            </w:pPr>
            <w:r>
              <w:rPr>
                <w:rFonts w:ascii="Arial" w:hAnsi="Arial"/>
                <w:sz w:val="18"/>
                <w:lang w:val="fr-FR" w:eastAsia="zh-CN"/>
              </w:rPr>
              <w:t>7.0</w:t>
            </w:r>
          </w:p>
        </w:tc>
      </w:tr>
    </w:tbl>
    <w:p w14:paraId="00D7CD83" w14:textId="77777777" w:rsidR="009702C6" w:rsidRDefault="009702C6" w:rsidP="009702C6">
      <w:pPr>
        <w:rPr>
          <w:rFonts w:eastAsia="SimSun"/>
          <w:lang w:eastAsia="zh-CN"/>
        </w:rPr>
      </w:pPr>
    </w:p>
    <w:p w14:paraId="71F3CDB1" w14:textId="77777777" w:rsidR="009702C6" w:rsidRDefault="009702C6" w:rsidP="009702C6">
      <w:pPr>
        <w:rPr>
          <w:noProof/>
          <w:lang w:eastAsia="ja-JP"/>
        </w:rPr>
      </w:pPr>
      <w:r w:rsidRPr="004E3B76">
        <w:rPr>
          <w:rFonts w:ascii="Arial" w:hAnsi="Arial" w:hint="eastAsia"/>
          <w:noProof/>
          <w:color w:val="FF0000"/>
          <w:sz w:val="32"/>
          <w:lang w:eastAsia="ja-JP"/>
        </w:rPr>
        <w:t>&lt;&lt;Unchaged sections skipped&gt;&gt;</w:t>
      </w:r>
    </w:p>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604" w:name="_Toc21338252"/>
      <w:bookmarkStart w:id="605" w:name="_Toc29808360"/>
      <w:bookmarkStart w:id="606" w:name="_Toc37068279"/>
      <w:bookmarkStart w:id="607" w:name="_Toc37257232"/>
      <w:bookmarkStart w:id="608" w:name="_Toc45892363"/>
      <w:bookmarkStart w:id="609" w:name="_Toc53175989"/>
      <w:bookmarkStart w:id="610" w:name="_Toc61119954"/>
      <w:bookmarkStart w:id="611" w:name="_Toc67917170"/>
      <w:bookmarkStart w:id="612" w:name="_Toc76297209"/>
      <w:bookmarkStart w:id="613"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604"/>
      <w:bookmarkEnd w:id="605"/>
      <w:bookmarkEnd w:id="606"/>
      <w:bookmarkEnd w:id="607"/>
      <w:bookmarkEnd w:id="608"/>
      <w:bookmarkEnd w:id="609"/>
      <w:bookmarkEnd w:id="610"/>
      <w:bookmarkEnd w:id="611"/>
      <w:bookmarkEnd w:id="612"/>
      <w:bookmarkEnd w:id="613"/>
    </w:p>
    <w:p w14:paraId="70534168" w14:textId="77777777" w:rsidR="007C5193" w:rsidRPr="00661924" w:rsidRDefault="007C5193" w:rsidP="007C5193">
      <w:pPr>
        <w:pStyle w:val="Heading5"/>
        <w:rPr>
          <w:lang w:val="en-US" w:eastAsia="zh-CN"/>
        </w:rPr>
      </w:pPr>
      <w:bookmarkStart w:id="614" w:name="_Toc21338253"/>
      <w:bookmarkStart w:id="615" w:name="_Toc29808361"/>
      <w:bookmarkStart w:id="616" w:name="_Toc37068280"/>
      <w:bookmarkStart w:id="617" w:name="_Toc37257233"/>
      <w:bookmarkStart w:id="618" w:name="_Toc45892364"/>
      <w:bookmarkStart w:id="619" w:name="_Toc53175990"/>
      <w:bookmarkStart w:id="620" w:name="_Toc61119955"/>
      <w:bookmarkStart w:id="621" w:name="_Toc67917171"/>
      <w:bookmarkStart w:id="622" w:name="_Toc76297210"/>
      <w:bookmarkStart w:id="623"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614"/>
      <w:bookmarkEnd w:id="615"/>
      <w:bookmarkEnd w:id="616"/>
      <w:bookmarkEnd w:id="617"/>
      <w:bookmarkEnd w:id="618"/>
      <w:bookmarkEnd w:id="619"/>
      <w:bookmarkEnd w:id="620"/>
      <w:bookmarkEnd w:id="621"/>
      <w:bookmarkEnd w:id="622"/>
      <w:bookmarkEnd w:id="623"/>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625" w:author="R4-2115668" w:date="2021-08-31T13:41:00Z">
              <w:r w:rsidDel="00AC7D40">
                <w:rPr>
                  <w:rFonts w:ascii="Arial" w:hAnsi="Arial"/>
                  <w:sz w:val="18"/>
                  <w:lang w:eastAsia="zh-CN"/>
                </w:rPr>
                <w:delText>Row 5</w:delText>
              </w:r>
            </w:del>
            <w:del w:id="626" w:author="R4-2115668" w:date="2021-08-31T12:53:00Z">
              <w:r w:rsidRPr="00401B60">
                <w:rPr>
                  <w:rFonts w:ascii="Arial" w:hAnsi="Arial" w:hint="eastAsia"/>
                  <w:sz w:val="18"/>
                  <w:lang w:eastAsia="zh-CN"/>
                </w:rPr>
                <w:delText>, (</w:delText>
              </w:r>
            </w:del>
            <w:del w:id="627" w:author="R4-2115668" w:date="2021-08-31T13:41:00Z">
              <w:r w:rsidDel="00AC7D40">
                <w:rPr>
                  <w:rFonts w:ascii="Arial" w:hAnsi="Arial"/>
                  <w:sz w:val="18"/>
                  <w:lang w:eastAsia="zh-CN"/>
                </w:rPr>
                <w:delText>4</w:delText>
              </w:r>
            </w:del>
            <w:del w:id="628" w:author="R4-2115668" w:date="2021-08-31T12:53:00Z">
              <w:r w:rsidRPr="00401B60">
                <w:rPr>
                  <w:rFonts w:ascii="Arial" w:hAnsi="Arial" w:hint="eastAsia"/>
                  <w:sz w:val="18"/>
                  <w:lang w:eastAsia="zh-CN"/>
                </w:rPr>
                <w:delText>,-)</w:delText>
              </w:r>
            </w:del>
            <w:ins w:id="629"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3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631" w:author="R4-2115668" w:date="2021-08-31T12:53:00Z">
              <w:r w:rsidRPr="00401B60">
                <w:rPr>
                  <w:rFonts w:ascii="Arial" w:hAnsi="Arial" w:hint="eastAsia"/>
                  <w:sz w:val="18"/>
                  <w:lang w:eastAsia="zh-CN"/>
                </w:rPr>
                <w:delText>,-)</w:delText>
              </w:r>
            </w:del>
            <w:ins w:id="632"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3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63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6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637"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638" w:author="R4-2111896" w:date="2021-08-31T12:12:00Z"/>
                <w:rFonts w:eastAsia="SimSun"/>
              </w:rPr>
            </w:pPr>
            <w:ins w:id="639"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40"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41" w:author="R4-2111896" w:date="2021-08-31T12:12:00Z"/>
                <w:rFonts w:cs="Arial"/>
                <w:szCs w:val="18"/>
              </w:rPr>
            </w:pPr>
            <w:ins w:id="642"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43" w:name="_Toc21338254"/>
      <w:bookmarkStart w:id="644" w:name="_Toc29808362"/>
      <w:bookmarkStart w:id="645" w:name="_Toc37068281"/>
      <w:bookmarkStart w:id="646" w:name="_Toc37257234"/>
      <w:bookmarkStart w:id="647" w:name="_Toc45892365"/>
      <w:bookmarkStart w:id="648" w:name="_Toc53175991"/>
      <w:bookmarkStart w:id="649" w:name="_Toc61119956"/>
      <w:bookmarkStart w:id="650" w:name="_Toc67917172"/>
      <w:bookmarkStart w:id="651" w:name="_Toc76297211"/>
      <w:bookmarkStart w:id="652"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643"/>
      <w:bookmarkEnd w:id="644"/>
      <w:bookmarkEnd w:id="645"/>
      <w:bookmarkEnd w:id="646"/>
      <w:bookmarkEnd w:id="647"/>
      <w:bookmarkEnd w:id="648"/>
      <w:bookmarkEnd w:id="649"/>
      <w:bookmarkEnd w:id="650"/>
      <w:bookmarkEnd w:id="651"/>
      <w:bookmarkEnd w:id="652"/>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5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54" w:author="R4-2115668" w:date="2021-08-31T13:42:00Z">
              <w:r w:rsidDel="00DD1932">
                <w:rPr>
                  <w:rFonts w:ascii="Arial" w:hAnsi="Arial"/>
                  <w:sz w:val="18"/>
                  <w:lang w:eastAsia="zh-CN"/>
                </w:rPr>
                <w:delText>Row 5</w:delText>
              </w:r>
            </w:del>
            <w:del w:id="655" w:author="R4-2115668" w:date="2021-08-31T12:53:00Z">
              <w:r w:rsidRPr="00401B60">
                <w:rPr>
                  <w:rFonts w:ascii="Arial" w:hAnsi="Arial" w:hint="eastAsia"/>
                  <w:sz w:val="18"/>
                  <w:lang w:eastAsia="zh-CN"/>
                </w:rPr>
                <w:delText>, (</w:delText>
              </w:r>
            </w:del>
            <w:del w:id="656" w:author="R4-2115668" w:date="2021-08-31T13:42:00Z">
              <w:r w:rsidDel="00DD1932">
                <w:rPr>
                  <w:rFonts w:ascii="Arial" w:hAnsi="Arial"/>
                  <w:sz w:val="18"/>
                  <w:lang w:eastAsia="zh-CN"/>
                </w:rPr>
                <w:delText>4</w:delText>
              </w:r>
            </w:del>
            <w:del w:id="657" w:author="R4-2115668" w:date="2021-08-31T12:53:00Z">
              <w:r w:rsidRPr="00401B60">
                <w:rPr>
                  <w:rFonts w:ascii="Arial" w:hAnsi="Arial" w:hint="eastAsia"/>
                  <w:sz w:val="18"/>
                  <w:lang w:eastAsia="zh-CN"/>
                </w:rPr>
                <w:delText>,-)</w:delText>
              </w:r>
            </w:del>
            <w:ins w:id="658"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5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6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6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6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64" w:author="R4-2111896" w:date="2021-08-31T12:12:00Z"/>
                <w:rFonts w:eastAsia="SimSun"/>
              </w:rPr>
            </w:pPr>
            <w:ins w:id="66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6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67" w:author="R4-2111896" w:date="2021-08-31T12:12:00Z"/>
                <w:rFonts w:cs="Arial"/>
                <w:szCs w:val="18"/>
              </w:rPr>
            </w:pPr>
            <w:ins w:id="66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71312A5" w14:textId="77777777" w:rsidR="002B43B8" w:rsidRDefault="002B43B8" w:rsidP="002B43B8">
      <w:pPr>
        <w:rPr>
          <w:noProof/>
          <w:lang w:eastAsia="ja-JP"/>
        </w:rPr>
      </w:pPr>
      <w:bookmarkStart w:id="669" w:name="_Toc53176696"/>
      <w:bookmarkStart w:id="670" w:name="_Toc61121009"/>
      <w:bookmarkStart w:id="671" w:name="_Toc67918193"/>
      <w:bookmarkStart w:id="672" w:name="_Toc76297748"/>
      <w:bookmarkStart w:id="673" w:name="_Toc76571678"/>
      <w:bookmarkStart w:id="674" w:name="_Toc76650820"/>
      <w:bookmarkStart w:id="675" w:name="_Toc76653936"/>
      <w:r w:rsidRPr="004E3B76">
        <w:rPr>
          <w:rFonts w:ascii="Arial" w:hAnsi="Arial" w:hint="eastAsia"/>
          <w:noProof/>
          <w:color w:val="FF0000"/>
          <w:sz w:val="32"/>
          <w:lang w:eastAsia="ja-JP"/>
        </w:rPr>
        <w:t>&lt;&lt;Unchaged sections skipped&gt;&gt;</w:t>
      </w:r>
    </w:p>
    <w:p w14:paraId="31BF359C" w14:textId="77777777" w:rsidR="002B43B8" w:rsidRDefault="002B43B8" w:rsidP="002B43B8">
      <w:pPr>
        <w:pStyle w:val="Heading5"/>
        <w:rPr>
          <w:lang w:eastAsia="zh-CN"/>
        </w:rPr>
      </w:pPr>
      <w:r>
        <w:rPr>
          <w:lang w:eastAsia="zh-CN"/>
        </w:rPr>
        <w:t>6.3.3.2.4</w:t>
      </w:r>
      <w:r>
        <w:rPr>
          <w:lang w:eastAsia="zh-CN"/>
        </w:rPr>
        <w:tab/>
        <w:t xml:space="preserve">Single PMI with 32TX </w:t>
      </w:r>
      <w:r>
        <w:rPr>
          <w:lang w:val="en-US"/>
        </w:rPr>
        <w:t>TypeI-SinglePanel</w:t>
      </w:r>
      <w:r>
        <w:rPr>
          <w:lang w:val="en-US" w:eastAsia="zh-CN"/>
        </w:rPr>
        <w:t xml:space="preserve"> Codebook</w:t>
      </w:r>
      <w:bookmarkEnd w:id="669"/>
      <w:bookmarkEnd w:id="670"/>
      <w:bookmarkEnd w:id="671"/>
      <w:bookmarkEnd w:id="672"/>
      <w:bookmarkEnd w:id="673"/>
      <w:bookmarkEnd w:id="674"/>
      <w:bookmarkEnd w:id="675"/>
    </w:p>
    <w:p w14:paraId="0F786A48" w14:textId="77777777" w:rsidR="002B43B8" w:rsidRDefault="002B43B8" w:rsidP="002B43B8">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19920002" w14:textId="77777777" w:rsidR="002B43B8" w:rsidRDefault="002B43B8" w:rsidP="002B43B8">
      <w:pPr>
        <w:pStyle w:val="TH"/>
        <w:rPr>
          <w:lang w:eastAsia="zh-CN"/>
        </w:rPr>
      </w:pPr>
      <w:r>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2B43B8" w14:paraId="54C464C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171AE1" w14:textId="77777777" w:rsidR="002B43B8" w:rsidRDefault="002B43B8"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6EEE86" w14:textId="77777777" w:rsidR="002B43B8" w:rsidRDefault="002B43B8"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C15AC7" w14:textId="77777777" w:rsidR="002B43B8" w:rsidRDefault="002B43B8" w:rsidP="00E53625">
            <w:pPr>
              <w:keepNext/>
              <w:keepLines/>
              <w:spacing w:after="0"/>
              <w:jc w:val="center"/>
              <w:rPr>
                <w:rFonts w:ascii="Arial" w:hAnsi="Arial"/>
                <w:b/>
                <w:sz w:val="18"/>
              </w:rPr>
            </w:pPr>
            <w:r>
              <w:rPr>
                <w:rFonts w:ascii="Arial" w:eastAsia="SimSun" w:hAnsi="Arial"/>
                <w:b/>
                <w:sz w:val="18"/>
              </w:rPr>
              <w:t>Test 1</w:t>
            </w:r>
          </w:p>
        </w:tc>
      </w:tr>
      <w:tr w:rsidR="002B43B8" w14:paraId="29AFB64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5BE484" w14:textId="77777777" w:rsidR="002B43B8" w:rsidRDefault="002B43B8"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5A5FD7" w14:textId="77777777" w:rsidR="002B43B8" w:rsidRDefault="002B43B8"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1B845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0</w:t>
            </w:r>
          </w:p>
        </w:tc>
      </w:tr>
      <w:tr w:rsidR="002B43B8" w14:paraId="3D148BD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F15527" w14:textId="77777777" w:rsidR="002B43B8" w:rsidRDefault="002B43B8"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5CA750" w14:textId="77777777" w:rsidR="002B43B8" w:rsidRDefault="002B43B8" w:rsidP="00E53625">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8B825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30</w:t>
            </w:r>
          </w:p>
        </w:tc>
      </w:tr>
      <w:tr w:rsidR="002B43B8" w14:paraId="0EC169B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449197" w14:textId="77777777" w:rsidR="002B43B8" w:rsidRDefault="002B43B8"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99235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14D1C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TDD</w:t>
            </w:r>
          </w:p>
        </w:tc>
      </w:tr>
      <w:tr w:rsidR="002B43B8" w:rsidRPr="00F73B65" w14:paraId="239424B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0216FB" w14:textId="77777777" w:rsidR="002B43B8" w:rsidRDefault="002B43B8" w:rsidP="00E53625">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4438722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80FDC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2B43B8" w14:paraId="0374CFF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24D04" w14:textId="77777777" w:rsidR="002B43B8" w:rsidRDefault="002B43B8"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1614A93"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76C51D"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2B43B8" w14:paraId="7E4B3D2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5AF5D2" w14:textId="77777777" w:rsidR="002B43B8" w:rsidRDefault="002B43B8"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39550E1"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CAE8A" w14:textId="77777777" w:rsidR="002B43B8" w:rsidRDefault="002B43B8"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62D0C610" w14:textId="77777777" w:rsidR="002B43B8" w:rsidRDefault="002B43B8" w:rsidP="00E53625">
            <w:pPr>
              <w:keepNext/>
              <w:keepLines/>
              <w:spacing w:after="0"/>
              <w:jc w:val="center"/>
              <w:rPr>
                <w:rFonts w:ascii="Arial" w:hAnsi="Arial"/>
                <w:sz w:val="18"/>
              </w:rPr>
            </w:pPr>
            <w:r>
              <w:rPr>
                <w:rFonts w:ascii="Arial" w:eastAsia="SimSun" w:hAnsi="Arial"/>
                <w:kern w:val="2"/>
                <w:sz w:val="18"/>
                <w:lang w:eastAsia="zh-CN"/>
              </w:rPr>
              <w:t>(N1,N2) = (4,4)</w:t>
            </w:r>
          </w:p>
        </w:tc>
      </w:tr>
      <w:tr w:rsidR="002B43B8" w:rsidRPr="00F73B65" w14:paraId="75C7544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763692" w14:textId="77777777" w:rsidR="002B43B8" w:rsidRDefault="002B43B8"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D184F6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AC51B5"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2B43B8" w14:paraId="1D07B4C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AFA4671" w14:textId="77777777" w:rsidR="002B43B8" w:rsidRDefault="002B43B8"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6D650B" w14:textId="77777777" w:rsidR="002B43B8" w:rsidRDefault="002B43B8"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5CA4AE8"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A8A67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6D0324A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AFB02E"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06A5C9" w14:textId="77777777" w:rsidR="002B43B8" w:rsidRDefault="002B43B8"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12D806"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F64D5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B43B8" w14:paraId="2D02A45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CA11CB7"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D7656F" w14:textId="77777777" w:rsidR="002B43B8" w:rsidRDefault="002B43B8"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15B1BB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42B41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2B43B8" w14:paraId="271674C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966EE2D"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CC0F02" w14:textId="77777777" w:rsidR="002B43B8" w:rsidRDefault="002B43B8"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68B7B0"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BAD5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4106107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8A74F2"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B5376B" w14:textId="77777777" w:rsidR="002B43B8" w:rsidRDefault="002B43B8"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01BACA1"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BA957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2B43B8" w14:paraId="689310D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0B26B4A"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CAC95A" w14:textId="77777777" w:rsidR="002B43B8" w:rsidRDefault="002B43B8"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99B68D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3118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2B43B8" w14:paraId="69DC02E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FA3B42"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C0386E" w14:textId="77777777" w:rsidR="002B43B8" w:rsidRDefault="002B43B8" w:rsidP="00E53625">
            <w:pPr>
              <w:keepNext/>
              <w:keepLines/>
              <w:spacing w:after="0"/>
              <w:rPr>
                <w:rFonts w:ascii="Arial" w:eastAsia="SimSun" w:hAnsi="Arial"/>
                <w:sz w:val="18"/>
              </w:rPr>
            </w:pPr>
            <w:r>
              <w:rPr>
                <w:rFonts w:ascii="Arial" w:eastAsia="SimSun" w:hAnsi="Arial"/>
                <w:sz w:val="18"/>
              </w:rPr>
              <w:t>CSI-RS</w:t>
            </w:r>
          </w:p>
          <w:p w14:paraId="2741ABB4" w14:textId="77777777" w:rsidR="002B43B8" w:rsidRDefault="002B43B8"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64E6C5" w14:textId="77777777" w:rsidR="002B43B8" w:rsidRDefault="002B43B8"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2F5C6E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rsidRPr="00F73B65" w14:paraId="1E19E80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691FBB"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F31669" w14:textId="77777777" w:rsidR="002B43B8" w:rsidRDefault="002B43B8"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FAF8CF2"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BEC860" w14:textId="77777777" w:rsidR="002B43B8" w:rsidRDefault="002B43B8" w:rsidP="00E53625">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2B43B8" w14:paraId="1C40964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2E68C76" w14:textId="77777777" w:rsidR="002B43B8" w:rsidRDefault="002B43B8"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A76EBF" w14:textId="77777777" w:rsidR="002B43B8" w:rsidRDefault="002B43B8"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F507418"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2AD5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23D71B2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D314E9"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D62208" w14:textId="77777777" w:rsidR="002B43B8" w:rsidRDefault="002B43B8"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1E4829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73CEF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2B43B8" w14:paraId="56A8D3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E3A00C3"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3BFEE5" w14:textId="77777777" w:rsidR="002B43B8" w:rsidRDefault="002B43B8"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2AE910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FE7A5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2B43B8" w14:paraId="5646593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C57757"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8008CB" w14:textId="77777777" w:rsidR="002B43B8" w:rsidRDefault="002B43B8"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1DE127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7713F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30F2F4D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9FD21"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D0CCE1" w14:textId="77777777" w:rsidR="002B43B8" w:rsidRDefault="002B43B8"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50B12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A9D23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2B43B8" w14:paraId="62B33A1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A7494C"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B3D21B" w14:textId="77777777" w:rsidR="002B43B8" w:rsidRDefault="002B43B8"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4904C6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D0936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2B43B8" w14:paraId="3451950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C89199"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865D1D" w14:textId="77777777" w:rsidR="002B43B8" w:rsidRDefault="002B43B8" w:rsidP="00E53625">
            <w:pPr>
              <w:keepNext/>
              <w:keepLines/>
              <w:spacing w:after="0"/>
              <w:rPr>
                <w:rFonts w:ascii="Arial" w:eastAsia="SimSun" w:hAnsi="Arial"/>
                <w:sz w:val="18"/>
              </w:rPr>
            </w:pPr>
            <w:r>
              <w:rPr>
                <w:rFonts w:ascii="Arial" w:eastAsia="SimSun" w:hAnsi="Arial"/>
                <w:sz w:val="18"/>
              </w:rPr>
              <w:t>CSI-RS</w:t>
            </w:r>
          </w:p>
          <w:p w14:paraId="32AF2D21" w14:textId="77777777" w:rsidR="002B43B8" w:rsidRDefault="002B43B8"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630DC1" w14:textId="77777777" w:rsidR="002B43B8" w:rsidRDefault="002B43B8"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135285"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293927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CE154A"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138E20" w14:textId="77777777" w:rsidR="002B43B8" w:rsidRDefault="002B43B8" w:rsidP="00E53625">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A403E16"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9AB16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2B43B8" w14:paraId="74857B7E"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2675406" w14:textId="77777777" w:rsidR="002B43B8" w:rsidRDefault="002B43B8"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10F2DD6" w14:textId="77777777" w:rsidR="002B43B8" w:rsidRDefault="002B43B8"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E5E6BC4"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59365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448A32C6"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FDF8836"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7947C5" w14:textId="77777777" w:rsidR="002B43B8" w:rsidRDefault="002B43B8"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C34DB3" w14:textId="77777777" w:rsidR="002B43B8" w:rsidRDefault="002B43B8"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888CB1"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2B43B8" w14:paraId="7208BE7E"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CAB2EB"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F3EA4CE" w14:textId="77777777" w:rsidR="002B43B8" w:rsidRDefault="002B43B8" w:rsidP="00E53625">
            <w:pPr>
              <w:keepNext/>
              <w:keepLines/>
              <w:spacing w:after="0"/>
              <w:rPr>
                <w:rFonts w:ascii="Arial" w:eastAsia="SimSun" w:hAnsi="Arial"/>
                <w:sz w:val="18"/>
              </w:rPr>
            </w:pPr>
            <w:r>
              <w:rPr>
                <w:rFonts w:ascii="Arial" w:eastAsia="SimSun" w:hAnsi="Arial"/>
                <w:sz w:val="18"/>
              </w:rPr>
              <w:t>CSI-IM Resource Mapping</w:t>
            </w:r>
          </w:p>
          <w:p w14:paraId="51455EF5" w14:textId="77777777" w:rsidR="002B43B8" w:rsidRDefault="002B43B8"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58BB09"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0C46E7"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2B43B8" w14:paraId="544A93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80D8EA"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E0E7B45" w14:textId="77777777" w:rsidR="002B43B8" w:rsidRDefault="002B43B8" w:rsidP="00E53625">
            <w:pPr>
              <w:keepNext/>
              <w:keepLines/>
              <w:spacing w:after="0"/>
              <w:rPr>
                <w:rFonts w:ascii="Arial" w:hAnsi="Arial"/>
                <w:sz w:val="18"/>
              </w:rPr>
            </w:pPr>
            <w:r>
              <w:rPr>
                <w:rFonts w:ascii="Arial" w:eastAsia="SimSun" w:hAnsi="Arial"/>
                <w:sz w:val="18"/>
              </w:rPr>
              <w:t>CSI-IM timeConfig</w:t>
            </w:r>
          </w:p>
          <w:p w14:paraId="3C9C0658" w14:textId="77777777" w:rsidR="002B43B8" w:rsidRDefault="002B43B8"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AC369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B7D3F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33BA8F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FC0766" w14:textId="77777777" w:rsidR="002B43B8" w:rsidRDefault="002B43B8" w:rsidP="00E53625">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EB4B1C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15752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4CF21BA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CED39E" w14:textId="77777777" w:rsidR="002B43B8" w:rsidRDefault="002B43B8"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39928D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C0B52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2B43B8" w14:paraId="5F37F0F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1B3C30" w14:textId="77777777" w:rsidR="002B43B8" w:rsidRDefault="002B43B8"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2E106E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3BE4A" w14:textId="77777777" w:rsidR="002B43B8" w:rsidRDefault="002B43B8" w:rsidP="00E53625">
            <w:pPr>
              <w:keepNext/>
              <w:keepLines/>
              <w:spacing w:after="0"/>
              <w:jc w:val="center"/>
              <w:rPr>
                <w:rFonts w:ascii="Arial" w:hAnsi="Arial"/>
                <w:sz w:val="18"/>
              </w:rPr>
            </w:pPr>
            <w:r>
              <w:rPr>
                <w:rFonts w:ascii="Arial" w:eastAsia="SimSun" w:hAnsi="Arial"/>
                <w:sz w:val="18"/>
                <w:lang w:eastAsia="zh-CN"/>
              </w:rPr>
              <w:t>cri-RI-PMI-CQI</w:t>
            </w:r>
          </w:p>
        </w:tc>
      </w:tr>
      <w:tr w:rsidR="002B43B8" w14:paraId="6E8871C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2392D7" w14:textId="77777777" w:rsidR="002B43B8" w:rsidRDefault="002B43B8" w:rsidP="00E53625">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FC4FF8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8C7599"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529E00A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81E199" w14:textId="77777777" w:rsidR="002B43B8" w:rsidRDefault="002B43B8"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8B8594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453F6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EDB5DD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8BBCEB" w14:textId="77777777" w:rsidR="002B43B8" w:rsidRDefault="002B43B8"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5DB4A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BF52E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B43B8" w14:paraId="569BDB9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AB4A8F" w14:textId="77777777" w:rsidR="002B43B8" w:rsidRDefault="002B43B8"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65820C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EF0B9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B43B8" w14:paraId="6BE77AA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4444A" w14:textId="77777777" w:rsidR="002B43B8" w:rsidRDefault="002B43B8"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FC9E34" w14:textId="77777777" w:rsidR="002B43B8" w:rsidRDefault="002B43B8"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4E0A2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2B43B8" w14:paraId="35AB8A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58B993" w14:textId="77777777" w:rsidR="002B43B8" w:rsidRDefault="002B43B8" w:rsidP="00E53625">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8D407B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38734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2B43B8" w14:paraId="5152176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7537A" w14:textId="77777777" w:rsidR="002B43B8" w:rsidRDefault="002B43B8"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4A33B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17F65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2D98A4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58ECA3" w14:textId="77777777" w:rsidR="002B43B8" w:rsidRDefault="002B43B8"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F7B0CB8"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A3D113"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8</w:t>
            </w:r>
          </w:p>
        </w:tc>
      </w:tr>
      <w:tr w:rsidR="002B43B8" w:rsidRPr="00313FEC" w14:paraId="250C88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F5A508" w14:textId="77777777" w:rsidR="002B43B8" w:rsidRDefault="002B43B8"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1C8F5BB"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87C7E5"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2B43B8" w14:paraId="4D2DAF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DEE2A2" w14:textId="77777777" w:rsidR="002B43B8" w:rsidRDefault="002B43B8"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DA94C26"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DB2BD8"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1</w:t>
            </w:r>
          </w:p>
        </w:tc>
      </w:tr>
      <w:tr w:rsidR="002B43B8" w:rsidRPr="00313FEC" w14:paraId="24B300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ADA84D" w14:textId="77777777" w:rsidR="002B43B8" w:rsidRDefault="002B43B8"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D1E752D"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822C11" w14:textId="77777777" w:rsidR="002B43B8" w:rsidRDefault="002B43B8"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40E17785"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2B43B8" w14:paraId="4E0F451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219EC61" w14:textId="77777777" w:rsidR="002B43B8" w:rsidRDefault="002B43B8"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78E03A8" w14:textId="77777777" w:rsidR="002B43B8" w:rsidRDefault="002B43B8"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E2F0346"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9D6A99" w14:textId="77777777" w:rsidR="002B43B8" w:rsidRDefault="002B43B8" w:rsidP="00E53625">
            <w:pPr>
              <w:keepNext/>
              <w:keepLines/>
              <w:spacing w:after="0"/>
              <w:jc w:val="center"/>
              <w:rPr>
                <w:rFonts w:ascii="Arial" w:hAnsi="Arial"/>
                <w:sz w:val="18"/>
              </w:rPr>
            </w:pPr>
            <w:r>
              <w:rPr>
                <w:rFonts w:ascii="Arial" w:eastAsia="SimSun" w:hAnsi="Arial"/>
                <w:sz w:val="18"/>
                <w:lang w:eastAsia="zh-CN"/>
              </w:rPr>
              <w:t>typeI-SinglePanel</w:t>
            </w:r>
          </w:p>
        </w:tc>
      </w:tr>
      <w:tr w:rsidR="002B43B8" w14:paraId="47AB156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D9CD68"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A9F103" w14:textId="77777777" w:rsidR="002B43B8" w:rsidRDefault="002B43B8"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28FDEF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68E879"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4E1AA1A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616AD6"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4C59B9" w14:textId="77777777" w:rsidR="002B43B8" w:rsidRDefault="002B43B8"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1B011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04FAE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B43B8" w14:paraId="6C5835C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EB83CF2"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06F020" w14:textId="77777777" w:rsidR="002B43B8" w:rsidRDefault="002B43B8"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E36B7CA"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35BB1E"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B43B8" w14:paraId="6FC03BB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F130E60"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91B23A8" w14:textId="77777777" w:rsidR="002B43B8" w:rsidRDefault="002B43B8"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133D95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26D63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65F511D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05BA236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50EBCB2D"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00DE6B1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2B43B8" w14:paraId="5714C47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BF787B"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7DD117" w14:textId="77777777" w:rsidR="002B43B8" w:rsidRDefault="002B43B8"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DCB20F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BD8E9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2B43B8" w14:paraId="06EFCC3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2C13815" w14:textId="77777777" w:rsidR="002B43B8" w:rsidRDefault="002B43B8"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99162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6358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2B43B8" w14:paraId="4A2EE95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7B1E59" w14:textId="77777777" w:rsidR="002B43B8" w:rsidRDefault="002B43B8"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47FC2B" w14:textId="77777777" w:rsidR="002B43B8" w:rsidRDefault="002B43B8"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A1F48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2B43B8" w14:paraId="01351D5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BB5441" w14:textId="77777777" w:rsidR="002B43B8" w:rsidRDefault="002B43B8"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19BEF52"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8EEF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B43B8" w14:paraId="50A087A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B3DD6F" w14:textId="77777777" w:rsidR="002B43B8" w:rsidRDefault="002B43B8"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842E011"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9AAB0B" w14:textId="77777777" w:rsidR="002B43B8" w:rsidRDefault="002B43B8"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2B43B8" w14:paraId="3B8C67CF" w14:textId="77777777" w:rsidTr="00E53625">
        <w:trPr>
          <w:trHeight w:val="71"/>
          <w:jc w:val="center"/>
          <w:ins w:id="676" w:author="R4-2111897" w:date="2021-09-01T10:44: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649AAD" w14:textId="77777777" w:rsidR="002B43B8" w:rsidRDefault="002B43B8" w:rsidP="00E53625">
            <w:pPr>
              <w:keepNext/>
              <w:keepLines/>
              <w:spacing w:after="0"/>
              <w:rPr>
                <w:ins w:id="677" w:author="R4-2111897" w:date="2021-09-01T10:44:00Z"/>
                <w:rFonts w:ascii="Arial" w:eastAsia="SimSun" w:hAnsi="Arial"/>
                <w:sz w:val="18"/>
              </w:rPr>
            </w:pPr>
            <w:ins w:id="678" w:author="R4-2111897" w:date="2021-09-01T10:44: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28EB2B1" w14:textId="77777777" w:rsidR="002B43B8" w:rsidRDefault="002B43B8" w:rsidP="00E53625">
            <w:pPr>
              <w:keepNext/>
              <w:keepLines/>
              <w:spacing w:after="0"/>
              <w:jc w:val="center"/>
              <w:rPr>
                <w:ins w:id="679" w:author="R4-2111897" w:date="2021-09-01T10:44: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6A13F4" w14:textId="77777777" w:rsidR="002B43B8" w:rsidRDefault="002B43B8" w:rsidP="00E53625">
            <w:pPr>
              <w:keepNext/>
              <w:keepLines/>
              <w:spacing w:after="0"/>
              <w:jc w:val="center"/>
              <w:rPr>
                <w:ins w:id="680" w:author="R4-2111897" w:date="2021-09-01T10:44:00Z"/>
                <w:rFonts w:ascii="Arial" w:hAnsi="Arial" w:cs="Arial"/>
                <w:sz w:val="18"/>
                <w:szCs w:val="18"/>
              </w:rPr>
            </w:pPr>
            <w:ins w:id="681" w:author="R4-2111897" w:date="2021-09-01T10:44: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2B43B8" w:rsidRPr="00313FEC" w14:paraId="6357D97B"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EB96708" w14:textId="77777777" w:rsidR="002B43B8" w:rsidRDefault="002B43B8"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09B27B6C" w14:textId="77777777" w:rsidR="002B43B8" w:rsidRDefault="002B43B8"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1F3585B9" w14:textId="77777777" w:rsidR="002B43B8" w:rsidRDefault="002B43B8"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3C3F2444" w14:textId="77777777" w:rsidR="002B43B8" w:rsidRDefault="002B43B8" w:rsidP="002B43B8">
      <w:pPr>
        <w:rPr>
          <w:rFonts w:eastAsia="SimSun"/>
          <w:lang w:eastAsia="zh-CN"/>
        </w:rPr>
      </w:pPr>
    </w:p>
    <w:p w14:paraId="5D5F23B6" w14:textId="77777777" w:rsidR="002B43B8" w:rsidRDefault="002B43B8" w:rsidP="002B43B8">
      <w:pPr>
        <w:pStyle w:val="TH"/>
        <w:rPr>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B43B8" w14:paraId="0D080A4F"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5E9E33F" w14:textId="77777777" w:rsidR="002B43B8" w:rsidRDefault="002B43B8"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8BFB178" w14:textId="77777777" w:rsidR="002B43B8" w:rsidRDefault="002B43B8" w:rsidP="00E53625">
            <w:pPr>
              <w:keepNext/>
              <w:keepLines/>
              <w:spacing w:after="0"/>
              <w:jc w:val="center"/>
              <w:rPr>
                <w:rFonts w:ascii="Arial" w:hAnsi="Arial"/>
                <w:b/>
                <w:sz w:val="18"/>
              </w:rPr>
            </w:pPr>
            <w:r>
              <w:rPr>
                <w:rFonts w:ascii="Arial" w:eastAsia="SimSun" w:hAnsi="Arial"/>
                <w:b/>
                <w:sz w:val="18"/>
              </w:rPr>
              <w:t>Test 1</w:t>
            </w:r>
          </w:p>
        </w:tc>
      </w:tr>
      <w:tr w:rsidR="002B43B8" w14:paraId="61BCBE7A"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088037A5" w14:textId="77777777" w:rsidR="002B43B8" w:rsidRDefault="002B43B8"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9E3583C" w14:textId="77777777" w:rsidR="002B43B8" w:rsidRDefault="002B43B8" w:rsidP="00E53625">
            <w:pPr>
              <w:keepNext/>
              <w:keepLines/>
              <w:spacing w:after="0"/>
              <w:jc w:val="center"/>
              <w:rPr>
                <w:rFonts w:ascii="Arial" w:hAnsi="Arial"/>
                <w:sz w:val="18"/>
                <w:lang w:eastAsia="zh-CN"/>
              </w:rPr>
            </w:pPr>
            <w:r>
              <w:rPr>
                <w:rFonts w:ascii="Arial" w:hAnsi="Arial"/>
                <w:sz w:val="18"/>
                <w:lang w:eastAsia="zh-CN"/>
              </w:rPr>
              <w:t>7.0</w:t>
            </w:r>
          </w:p>
        </w:tc>
      </w:tr>
    </w:tbl>
    <w:p w14:paraId="2DD1B9B5" w14:textId="64D7D595"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83" w:author="R4-2115668" w:date="2021-08-31T13:46:00Z">
              <w:r w:rsidDel="0034662B">
                <w:rPr>
                  <w:rFonts w:ascii="Arial" w:hAnsi="Arial"/>
                  <w:sz w:val="18"/>
                </w:rPr>
                <w:delText>Row 5</w:delText>
              </w:r>
            </w:del>
            <w:del w:id="684" w:author="R4-2115668" w:date="2021-08-31T12:53:00Z">
              <w:r w:rsidRPr="00661924">
                <w:rPr>
                  <w:rFonts w:ascii="Arial" w:hAnsi="Arial"/>
                  <w:sz w:val="18"/>
                </w:rPr>
                <w:delText>, (</w:delText>
              </w:r>
            </w:del>
            <w:del w:id="685" w:author="R4-2115668" w:date="2021-08-31T13:46:00Z">
              <w:r w:rsidDel="0034662B">
                <w:rPr>
                  <w:rFonts w:ascii="Arial" w:hAnsi="Arial"/>
                  <w:sz w:val="18"/>
                </w:rPr>
                <w:delText>4</w:delText>
              </w:r>
            </w:del>
            <w:del w:id="686" w:author="R4-2115668" w:date="2021-08-31T12:53:00Z">
              <w:r w:rsidRPr="00661924">
                <w:rPr>
                  <w:rFonts w:ascii="Arial" w:hAnsi="Arial"/>
                  <w:sz w:val="18"/>
                </w:rPr>
                <w:delText>,-)</w:delText>
              </w:r>
            </w:del>
            <w:ins w:id="687"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88" w:author="R4-2115668" w:date="2021-08-31T13:46:00Z">
              <w:r w:rsidDel="0034662B">
                <w:rPr>
                  <w:rFonts w:ascii="Arial" w:hAnsi="Arial"/>
                  <w:sz w:val="18"/>
                </w:rPr>
                <w:delText>Row 5</w:delText>
              </w:r>
            </w:del>
            <w:del w:id="689" w:author="R4-2115668" w:date="2021-08-31T12:53:00Z">
              <w:r w:rsidRPr="00661924">
                <w:rPr>
                  <w:rFonts w:ascii="Arial" w:hAnsi="Arial"/>
                  <w:sz w:val="18"/>
                </w:rPr>
                <w:delText>, (</w:delText>
              </w:r>
            </w:del>
            <w:del w:id="690" w:author="R4-2115668" w:date="2021-08-31T13:46:00Z">
              <w:r w:rsidDel="0034662B">
                <w:rPr>
                  <w:rFonts w:ascii="Arial" w:hAnsi="Arial"/>
                  <w:sz w:val="18"/>
                </w:rPr>
                <w:delText>4</w:delText>
              </w:r>
            </w:del>
            <w:del w:id="691" w:author="R4-2115668" w:date="2021-08-31T12:53:00Z">
              <w:r w:rsidRPr="00661924">
                <w:rPr>
                  <w:rFonts w:ascii="Arial" w:hAnsi="Arial"/>
                  <w:sz w:val="18"/>
                </w:rPr>
                <w:delText>,-)</w:delText>
              </w:r>
            </w:del>
            <w:ins w:id="692"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93" w:author="R4-2115668" w:date="2021-08-31T13:45:00Z">
              <w:r w:rsidDel="0034662B">
                <w:rPr>
                  <w:rFonts w:ascii="Arial" w:hAnsi="Arial"/>
                  <w:sz w:val="18"/>
                </w:rPr>
                <w:delText>Row 5</w:delText>
              </w:r>
            </w:del>
            <w:del w:id="694" w:author="R4-2115668" w:date="2021-08-31T12:53:00Z">
              <w:r w:rsidRPr="00661924">
                <w:rPr>
                  <w:rFonts w:ascii="Arial" w:hAnsi="Arial"/>
                  <w:sz w:val="18"/>
                </w:rPr>
                <w:delText>, (</w:delText>
              </w:r>
            </w:del>
            <w:del w:id="695" w:author="R4-2115668" w:date="2021-08-31T13:45:00Z">
              <w:r w:rsidDel="0034662B">
                <w:rPr>
                  <w:rFonts w:ascii="Arial" w:hAnsi="Arial"/>
                  <w:sz w:val="18"/>
                </w:rPr>
                <w:delText>4</w:delText>
              </w:r>
            </w:del>
            <w:del w:id="696" w:author="R4-2115668" w:date="2021-08-31T12:53:00Z">
              <w:r w:rsidRPr="00661924">
                <w:rPr>
                  <w:rFonts w:ascii="Arial" w:hAnsi="Arial"/>
                  <w:sz w:val="18"/>
                </w:rPr>
                <w:delText>,-)</w:delText>
              </w:r>
            </w:del>
            <w:ins w:id="697"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9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70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701"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0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5"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7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709"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711" w:author="R4-2115668" w:date="2021-08-31T13:47:00Z">
              <w:r w:rsidDel="00124819">
                <w:rPr>
                  <w:rFonts w:ascii="Arial" w:hAnsi="Arial"/>
                  <w:sz w:val="18"/>
                </w:rPr>
                <w:delText>Row 5</w:delText>
              </w:r>
            </w:del>
            <w:del w:id="712" w:author="R4-2115668" w:date="2021-08-31T12:53:00Z">
              <w:r w:rsidRPr="00661924">
                <w:rPr>
                  <w:rFonts w:ascii="Arial" w:hAnsi="Arial"/>
                  <w:sz w:val="18"/>
                </w:rPr>
                <w:delText>, (</w:delText>
              </w:r>
            </w:del>
            <w:del w:id="713" w:author="R4-2115668" w:date="2021-08-31T13:47:00Z">
              <w:r w:rsidDel="00124819">
                <w:rPr>
                  <w:rFonts w:ascii="Arial" w:hAnsi="Arial"/>
                  <w:sz w:val="18"/>
                </w:rPr>
                <w:delText>4</w:delText>
              </w:r>
            </w:del>
            <w:del w:id="714" w:author="R4-2115668" w:date="2021-08-31T12:53:00Z">
              <w:r w:rsidRPr="00661924">
                <w:rPr>
                  <w:rFonts w:ascii="Arial" w:hAnsi="Arial"/>
                  <w:sz w:val="18"/>
                </w:rPr>
                <w:delText>,-)</w:delText>
              </w:r>
            </w:del>
            <w:ins w:id="715"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716" w:author="R4-2115668" w:date="2021-08-31T13:47:00Z">
              <w:r w:rsidDel="00124819">
                <w:rPr>
                  <w:rFonts w:ascii="Arial" w:hAnsi="Arial"/>
                  <w:sz w:val="18"/>
                </w:rPr>
                <w:delText>Row 5</w:delText>
              </w:r>
            </w:del>
            <w:del w:id="717" w:author="R4-2115668" w:date="2021-08-31T12:53:00Z">
              <w:r w:rsidRPr="00661924">
                <w:rPr>
                  <w:rFonts w:ascii="Arial" w:hAnsi="Arial"/>
                  <w:sz w:val="18"/>
                </w:rPr>
                <w:delText>, (</w:delText>
              </w:r>
            </w:del>
            <w:del w:id="718" w:author="R4-2115668" w:date="2021-08-31T13:47:00Z">
              <w:r w:rsidDel="00124819">
                <w:rPr>
                  <w:rFonts w:ascii="Arial" w:hAnsi="Arial"/>
                  <w:sz w:val="18"/>
                </w:rPr>
                <w:delText>4</w:delText>
              </w:r>
            </w:del>
            <w:del w:id="719" w:author="R4-2115668" w:date="2021-08-31T12:53:00Z">
              <w:r w:rsidRPr="00661924">
                <w:rPr>
                  <w:rFonts w:ascii="Arial" w:hAnsi="Arial"/>
                  <w:sz w:val="18"/>
                </w:rPr>
                <w:delText>,-)</w:delText>
              </w:r>
            </w:del>
            <w:ins w:id="720"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721" w:author="R4-2115668" w:date="2021-08-31T13:47:00Z">
              <w:r w:rsidDel="00124819">
                <w:rPr>
                  <w:rFonts w:ascii="Arial" w:hAnsi="Arial"/>
                  <w:sz w:val="18"/>
                </w:rPr>
                <w:delText>Row 5</w:delText>
              </w:r>
            </w:del>
            <w:del w:id="722" w:author="R4-2115668" w:date="2021-08-31T12:53:00Z">
              <w:r w:rsidRPr="00661924">
                <w:rPr>
                  <w:rFonts w:ascii="Arial" w:hAnsi="Arial"/>
                  <w:sz w:val="18"/>
                </w:rPr>
                <w:delText>, (</w:delText>
              </w:r>
            </w:del>
            <w:del w:id="723" w:author="R4-2115668" w:date="2021-08-31T13:47:00Z">
              <w:r w:rsidDel="00124819">
                <w:rPr>
                  <w:rFonts w:ascii="Arial" w:hAnsi="Arial"/>
                  <w:sz w:val="18"/>
                </w:rPr>
                <w:delText>4</w:delText>
              </w:r>
            </w:del>
            <w:del w:id="724" w:author="R4-2115668" w:date="2021-08-31T12:53:00Z">
              <w:r w:rsidRPr="00661924">
                <w:rPr>
                  <w:rFonts w:ascii="Arial" w:hAnsi="Arial"/>
                  <w:sz w:val="18"/>
                </w:rPr>
                <w:delText>,-)</w:delText>
              </w:r>
            </w:del>
            <w:ins w:id="725"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2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72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7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729"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3"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3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73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7"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739" w:author="R4-2115668" w:date="2021-08-31T13:48:00Z">
              <w:r w:rsidDel="00DC57D1">
                <w:rPr>
                  <w:rFonts w:ascii="Arial" w:hAnsi="Arial"/>
                  <w:sz w:val="18"/>
                </w:rPr>
                <w:delText>Row 5</w:delText>
              </w:r>
            </w:del>
            <w:del w:id="740" w:author="R4-2115668" w:date="2021-08-31T12:53:00Z">
              <w:r w:rsidRPr="00661924">
                <w:rPr>
                  <w:rFonts w:ascii="Arial" w:hAnsi="Arial"/>
                  <w:sz w:val="18"/>
                </w:rPr>
                <w:delText>, (</w:delText>
              </w:r>
            </w:del>
            <w:del w:id="741" w:author="R4-2115668" w:date="2021-08-31T13:48:00Z">
              <w:r w:rsidDel="00DC57D1">
                <w:rPr>
                  <w:rFonts w:ascii="Arial" w:hAnsi="Arial"/>
                  <w:sz w:val="18"/>
                </w:rPr>
                <w:delText>4</w:delText>
              </w:r>
            </w:del>
            <w:del w:id="742" w:author="R4-2115668" w:date="2021-08-31T12:53:00Z">
              <w:r w:rsidRPr="00661924">
                <w:rPr>
                  <w:rFonts w:ascii="Arial" w:hAnsi="Arial"/>
                  <w:sz w:val="18"/>
                </w:rPr>
                <w:delText>,-)</w:delText>
              </w:r>
            </w:del>
            <w:ins w:id="74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744" w:author="R4-2115668" w:date="2021-08-31T13:48:00Z">
              <w:r w:rsidDel="00DC57D1">
                <w:rPr>
                  <w:rFonts w:ascii="Arial" w:hAnsi="Arial"/>
                  <w:sz w:val="18"/>
                </w:rPr>
                <w:delText>Row 5</w:delText>
              </w:r>
            </w:del>
            <w:del w:id="745" w:author="R4-2115668" w:date="2021-08-31T12:53:00Z">
              <w:r w:rsidRPr="00661924">
                <w:rPr>
                  <w:rFonts w:ascii="Arial" w:hAnsi="Arial"/>
                  <w:sz w:val="18"/>
                </w:rPr>
                <w:delText>, (</w:delText>
              </w:r>
            </w:del>
            <w:del w:id="746" w:author="R4-2115668" w:date="2021-08-31T13:48:00Z">
              <w:r w:rsidDel="00DC57D1">
                <w:rPr>
                  <w:rFonts w:ascii="Arial" w:hAnsi="Arial"/>
                  <w:sz w:val="18"/>
                </w:rPr>
                <w:delText>4</w:delText>
              </w:r>
            </w:del>
            <w:del w:id="747" w:author="R4-2115668" w:date="2021-08-31T12:53:00Z">
              <w:r w:rsidRPr="00661924">
                <w:rPr>
                  <w:rFonts w:ascii="Arial" w:hAnsi="Arial"/>
                  <w:sz w:val="18"/>
                </w:rPr>
                <w:delText>,-)</w:delText>
              </w:r>
            </w:del>
            <w:ins w:id="748"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749" w:author="R4-2115668" w:date="2021-08-31T13:48:00Z">
              <w:r w:rsidDel="00DC57D1">
                <w:rPr>
                  <w:rFonts w:ascii="Arial" w:hAnsi="Arial"/>
                  <w:sz w:val="18"/>
                </w:rPr>
                <w:delText>Row 5</w:delText>
              </w:r>
            </w:del>
            <w:del w:id="750" w:author="R4-2115668" w:date="2021-08-31T12:53:00Z">
              <w:r w:rsidRPr="00661924">
                <w:rPr>
                  <w:rFonts w:ascii="Arial" w:hAnsi="Arial"/>
                  <w:sz w:val="18"/>
                </w:rPr>
                <w:delText>, (</w:delText>
              </w:r>
            </w:del>
            <w:del w:id="751" w:author="R4-2115668" w:date="2021-08-31T13:48:00Z">
              <w:r w:rsidDel="00DC57D1">
                <w:rPr>
                  <w:rFonts w:ascii="Arial" w:hAnsi="Arial"/>
                  <w:sz w:val="18"/>
                </w:rPr>
                <w:delText>4</w:delText>
              </w:r>
            </w:del>
            <w:del w:id="752" w:author="R4-2115668" w:date="2021-08-31T12:53:00Z">
              <w:r w:rsidRPr="00661924">
                <w:rPr>
                  <w:rFonts w:ascii="Arial" w:hAnsi="Arial"/>
                  <w:sz w:val="18"/>
                </w:rPr>
                <w:delText>,-)</w:delText>
              </w:r>
            </w:del>
            <w:ins w:id="75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54" w:author="R4-2115668" w:date="2021-08-31T13:48:00Z">
              <w:r w:rsidDel="00DC57D1">
                <w:rPr>
                  <w:rFonts w:ascii="Arial" w:hAnsi="Arial"/>
                  <w:sz w:val="18"/>
                </w:rPr>
                <w:delText>Row 5</w:delText>
              </w:r>
            </w:del>
            <w:del w:id="755" w:author="R4-2115668" w:date="2021-08-31T12:53:00Z">
              <w:r w:rsidRPr="00661924">
                <w:rPr>
                  <w:rFonts w:ascii="Arial" w:hAnsi="Arial"/>
                  <w:sz w:val="18"/>
                </w:rPr>
                <w:delText>, (</w:delText>
              </w:r>
            </w:del>
            <w:del w:id="756" w:author="R4-2115668" w:date="2021-08-31T13:48:00Z">
              <w:r w:rsidDel="00DC57D1">
                <w:rPr>
                  <w:rFonts w:ascii="Arial" w:hAnsi="Arial"/>
                  <w:sz w:val="18"/>
                </w:rPr>
                <w:delText>4</w:delText>
              </w:r>
            </w:del>
            <w:del w:id="757" w:author="R4-2115668" w:date="2021-08-31T12:53:00Z">
              <w:r w:rsidRPr="00661924">
                <w:rPr>
                  <w:rFonts w:ascii="Arial" w:hAnsi="Arial"/>
                  <w:sz w:val="18"/>
                </w:rPr>
                <w:delText>,-)</w:delText>
              </w:r>
            </w:del>
            <w:ins w:id="758"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63"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6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68"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7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73"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7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75" w:author="R4-2115668" w:date="2021-08-31T13:49:00Z">
              <w:r w:rsidDel="00DC57D1">
                <w:rPr>
                  <w:rFonts w:ascii="Arial" w:hAnsi="Arial"/>
                  <w:sz w:val="18"/>
                </w:rPr>
                <w:delText>Row 5</w:delText>
              </w:r>
            </w:del>
            <w:del w:id="776" w:author="R4-2115668" w:date="2021-08-31T12:53:00Z">
              <w:r w:rsidRPr="00661924">
                <w:rPr>
                  <w:rFonts w:ascii="Arial" w:hAnsi="Arial"/>
                  <w:sz w:val="18"/>
                </w:rPr>
                <w:delText>, (</w:delText>
              </w:r>
            </w:del>
            <w:del w:id="777" w:author="R4-2115668" w:date="2021-08-31T13:49:00Z">
              <w:r w:rsidDel="00DC57D1">
                <w:rPr>
                  <w:rFonts w:ascii="Arial" w:hAnsi="Arial"/>
                  <w:sz w:val="18"/>
                </w:rPr>
                <w:delText>4</w:delText>
              </w:r>
            </w:del>
            <w:del w:id="778" w:author="R4-2115668" w:date="2021-08-31T12:53:00Z">
              <w:r w:rsidRPr="00661924">
                <w:rPr>
                  <w:rFonts w:ascii="Arial" w:hAnsi="Arial"/>
                  <w:sz w:val="18"/>
                </w:rPr>
                <w:delText>,-)</w:delText>
              </w:r>
            </w:del>
            <w:ins w:id="77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80" w:author="R4-2115668" w:date="2021-08-31T13:49:00Z">
              <w:r w:rsidDel="00DC57D1">
                <w:rPr>
                  <w:rFonts w:ascii="Arial" w:hAnsi="Arial"/>
                  <w:sz w:val="18"/>
                </w:rPr>
                <w:delText>Row 5</w:delText>
              </w:r>
            </w:del>
            <w:del w:id="781" w:author="R4-2115668" w:date="2021-08-31T12:53:00Z">
              <w:r w:rsidRPr="00661924">
                <w:rPr>
                  <w:rFonts w:ascii="Arial" w:hAnsi="Arial"/>
                  <w:sz w:val="18"/>
                </w:rPr>
                <w:delText>, (</w:delText>
              </w:r>
            </w:del>
            <w:del w:id="782" w:author="R4-2115668" w:date="2021-08-31T13:49:00Z">
              <w:r w:rsidDel="00DC57D1">
                <w:rPr>
                  <w:rFonts w:ascii="Arial" w:hAnsi="Arial"/>
                  <w:sz w:val="18"/>
                </w:rPr>
                <w:delText>4</w:delText>
              </w:r>
            </w:del>
            <w:del w:id="783" w:author="R4-2115668" w:date="2021-08-31T12:53:00Z">
              <w:r w:rsidRPr="00661924">
                <w:rPr>
                  <w:rFonts w:ascii="Arial" w:hAnsi="Arial"/>
                  <w:sz w:val="18"/>
                </w:rPr>
                <w:delText>,-)</w:delText>
              </w:r>
            </w:del>
            <w:ins w:id="784"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85" w:author="R4-2115668" w:date="2021-08-31T13:49:00Z">
              <w:r w:rsidDel="00DC57D1">
                <w:rPr>
                  <w:rFonts w:ascii="Arial" w:hAnsi="Arial"/>
                  <w:sz w:val="18"/>
                </w:rPr>
                <w:delText>Row 5</w:delText>
              </w:r>
            </w:del>
            <w:del w:id="786" w:author="R4-2115668" w:date="2021-08-31T12:53:00Z">
              <w:r w:rsidRPr="00661924">
                <w:rPr>
                  <w:rFonts w:ascii="Arial" w:hAnsi="Arial"/>
                  <w:sz w:val="18"/>
                </w:rPr>
                <w:delText>, (</w:delText>
              </w:r>
            </w:del>
            <w:del w:id="787" w:author="R4-2115668" w:date="2021-08-31T13:49:00Z">
              <w:r w:rsidDel="00DC57D1">
                <w:rPr>
                  <w:rFonts w:ascii="Arial" w:hAnsi="Arial"/>
                  <w:sz w:val="18"/>
                </w:rPr>
                <w:delText>4</w:delText>
              </w:r>
            </w:del>
            <w:del w:id="788" w:author="R4-2115668" w:date="2021-08-31T12:53:00Z">
              <w:r w:rsidRPr="00661924">
                <w:rPr>
                  <w:rFonts w:ascii="Arial" w:hAnsi="Arial"/>
                  <w:sz w:val="18"/>
                </w:rPr>
                <w:delText>,-)</w:delText>
              </w:r>
            </w:del>
            <w:ins w:id="78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90" w:author="R4-2115668" w:date="2021-08-31T13:49:00Z">
              <w:r w:rsidDel="00DC57D1">
                <w:rPr>
                  <w:rFonts w:ascii="Arial" w:hAnsi="Arial"/>
                  <w:sz w:val="18"/>
                </w:rPr>
                <w:delText>Row 5</w:delText>
              </w:r>
            </w:del>
            <w:del w:id="791" w:author="R4-2115668" w:date="2021-08-31T12:53:00Z">
              <w:r w:rsidRPr="00661924">
                <w:rPr>
                  <w:rFonts w:ascii="Arial" w:hAnsi="Arial"/>
                  <w:sz w:val="18"/>
                </w:rPr>
                <w:delText>, (</w:delText>
              </w:r>
            </w:del>
            <w:del w:id="792" w:author="R4-2115668" w:date="2021-08-31T13:49:00Z">
              <w:r w:rsidDel="00DC57D1">
                <w:rPr>
                  <w:rFonts w:ascii="Arial" w:hAnsi="Arial"/>
                  <w:sz w:val="18"/>
                </w:rPr>
                <w:delText>4</w:delText>
              </w:r>
            </w:del>
            <w:del w:id="793" w:author="R4-2115668" w:date="2021-08-31T12:53:00Z">
              <w:r w:rsidRPr="00661924">
                <w:rPr>
                  <w:rFonts w:ascii="Arial" w:hAnsi="Arial"/>
                  <w:sz w:val="18"/>
                </w:rPr>
                <w:delText>,-)</w:delText>
              </w:r>
            </w:del>
            <w:ins w:id="794"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9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9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9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99"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0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804"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80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80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8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8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809"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est num</w:t>
            </w:r>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810"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ins w:id="811" w:author="R4-2115672" w:date="2021-08-31T15:38:00Z">
              <w:r w:rsidRPr="008E13BA">
                <w:rPr>
                  <w:rFonts w:ascii="Arial" w:eastAsia="Times New Roman" w:hAnsi="Arial" w:cs="Arial"/>
                  <w:sz w:val="18"/>
                  <w:lang w:val="en-US"/>
                </w:rPr>
                <w:t>R.PDSCH</w:t>
              </w:r>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812"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813"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4"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Parameter</w:t>
            </w:r>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Static</w:t>
            </w:r>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interleaved</w:t>
            </w:r>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5"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r w:rsidRPr="008E13BA">
              <w:rPr>
                <w:rFonts w:ascii="Arial" w:eastAsia="SimSun" w:hAnsi="Arial"/>
                <w:b/>
                <w:sz w:val="18"/>
                <w:lang w:val="fr-FR"/>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R.PDSCH</w:t>
            </w:r>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816"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817"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818" w:name="_Toc21338316"/>
      <w:bookmarkStart w:id="819" w:name="_Toc29808424"/>
      <w:bookmarkStart w:id="820" w:name="_Toc37068343"/>
      <w:bookmarkStart w:id="821" w:name="_Toc37257296"/>
      <w:bookmarkStart w:id="822" w:name="_Toc45892427"/>
      <w:bookmarkStart w:id="823" w:name="_Toc53176053"/>
      <w:bookmarkStart w:id="824" w:name="_Toc61120018"/>
      <w:bookmarkStart w:id="825" w:name="_Toc67917234"/>
      <w:bookmarkStart w:id="826" w:name="_Toc76297273"/>
      <w:r>
        <w:rPr>
          <w:lang w:eastAsia="zh-CN"/>
        </w:rPr>
        <w:t>8.4.2.2</w:t>
      </w:r>
      <w:r>
        <w:rPr>
          <w:lang w:eastAsia="zh-CN"/>
        </w:rPr>
        <w:tab/>
        <w:t>TDD</w:t>
      </w:r>
      <w:bookmarkEnd w:id="818"/>
      <w:bookmarkEnd w:id="819"/>
      <w:bookmarkEnd w:id="820"/>
      <w:bookmarkEnd w:id="821"/>
      <w:bookmarkEnd w:id="822"/>
      <w:bookmarkEnd w:id="823"/>
      <w:bookmarkEnd w:id="824"/>
      <w:bookmarkEnd w:id="825"/>
      <w:bookmarkEnd w:id="826"/>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timeConfig</w:t>
            </w:r>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r>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827" w:author="R4-2111893" w:date="2021-08-31T11:56:00Z">
              <w:r>
                <w:rPr>
                  <w:rFonts w:ascii="Arial" w:eastAsia="SimSun" w:hAnsi="Arial" w:cs="Arial"/>
                  <w:sz w:val="18"/>
                  <w:lang w:eastAsia="zh-CN"/>
                </w:rPr>
                <w:t>Ap</w:t>
              </w:r>
            </w:ins>
            <w:del w:id="82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829" w:author="R4-2111893" w:date="2021-08-31T11:56:00Z">
              <w:r>
                <w:rPr>
                  <w:rFonts w:ascii="Arial" w:eastAsia="SimSun" w:hAnsi="Arial" w:cs="Arial"/>
                  <w:sz w:val="18"/>
                  <w:lang w:eastAsia="zh-CN"/>
                </w:rPr>
                <w:t>Ap</w:t>
              </w:r>
            </w:ins>
            <w:del w:id="83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831" w:author="R4-2111893" w:date="2021-08-31T11:56:00Z">
              <w:r>
                <w:rPr>
                  <w:rFonts w:ascii="Arial" w:eastAsia="SimSun" w:hAnsi="Arial" w:cs="Arial"/>
                  <w:sz w:val="18"/>
                  <w:lang w:eastAsia="zh-CN"/>
                </w:rPr>
                <w:t>Ap</w:t>
              </w:r>
            </w:ins>
            <w:del w:id="832"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CSI-IM timeConfig</w:t>
            </w:r>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r>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r>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r>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r>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r>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r>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r>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r>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r>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833" w:name="_Toc21338317"/>
      <w:bookmarkStart w:id="834" w:name="_Toc29808425"/>
      <w:bookmarkStart w:id="835" w:name="_Toc37068344"/>
      <w:bookmarkStart w:id="836" w:name="_Toc37083889"/>
      <w:bookmarkStart w:id="837" w:name="_Toc37084231"/>
      <w:bookmarkStart w:id="838" w:name="_Toc40209593"/>
      <w:bookmarkStart w:id="839" w:name="_Toc40209935"/>
      <w:bookmarkStart w:id="840" w:name="_Toc45892894"/>
      <w:bookmarkStart w:id="841" w:name="_Toc53176759"/>
      <w:bookmarkStart w:id="842" w:name="_Toc61121081"/>
      <w:bookmarkStart w:id="843" w:name="_Toc67918277"/>
      <w:bookmarkStart w:id="844" w:name="_Toc76297832"/>
      <w:bookmarkStart w:id="845" w:name="_Toc76571762"/>
      <w:bookmarkStart w:id="846" w:name="_Toc76650904"/>
      <w:bookmarkStart w:id="847" w:name="_Toc76654020"/>
      <w:r w:rsidRPr="00C25669">
        <w:rPr>
          <w:rFonts w:hint="eastAsia"/>
          <w:lang w:eastAsia="zh-CN"/>
        </w:rPr>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3330A309" w14:textId="77777777" w:rsidR="00A57032" w:rsidRPr="00C25669" w:rsidRDefault="00A57032" w:rsidP="00A57032">
      <w:pPr>
        <w:pStyle w:val="Heading2"/>
      </w:pPr>
      <w:bookmarkStart w:id="848" w:name="_Toc21338318"/>
      <w:bookmarkStart w:id="849" w:name="_Toc29808426"/>
      <w:bookmarkStart w:id="850" w:name="_Toc37068345"/>
      <w:bookmarkStart w:id="851" w:name="_Toc37083890"/>
      <w:bookmarkStart w:id="852" w:name="_Toc37084232"/>
      <w:bookmarkStart w:id="853" w:name="_Toc40209594"/>
      <w:bookmarkStart w:id="854" w:name="_Toc40209936"/>
      <w:bookmarkStart w:id="855" w:name="_Toc45892895"/>
      <w:bookmarkStart w:id="856" w:name="_Toc53176760"/>
      <w:bookmarkStart w:id="857" w:name="_Toc61121082"/>
      <w:bookmarkStart w:id="858" w:name="_Toc67918278"/>
      <w:bookmarkStart w:id="859" w:name="_Toc76297833"/>
      <w:bookmarkStart w:id="860" w:name="_Toc76571763"/>
      <w:bookmarkStart w:id="861" w:name="_Toc76650905"/>
      <w:bookmarkStart w:id="862" w:name="_Toc76654021"/>
      <w:r w:rsidRPr="00C25669">
        <w:rPr>
          <w:rFonts w:hint="eastAsia"/>
        </w:rPr>
        <w:t>9.1</w:t>
      </w:r>
      <w:r w:rsidRPr="00C25669">
        <w:rPr>
          <w:rFonts w:hint="eastAsia"/>
          <w:lang w:eastAsia="zh-CN"/>
        </w:rPr>
        <w:tab/>
      </w:r>
      <w:r w:rsidRPr="00C25669">
        <w:rPr>
          <w:rFonts w:hint="eastAsia"/>
        </w:rPr>
        <w:t>General</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63" w:name="_Toc76297834"/>
      <w:bookmarkStart w:id="864" w:name="_Toc76571764"/>
      <w:bookmarkStart w:id="865" w:name="_Toc76650906"/>
      <w:bookmarkStart w:id="866" w:name="_Toc76654022"/>
      <w:r w:rsidRPr="00C25669">
        <w:t>9.1.1</w:t>
      </w:r>
      <w:r w:rsidRPr="00C25669">
        <w:rPr>
          <w:rFonts w:hint="eastAsia"/>
          <w:lang w:eastAsia="zh-CN"/>
        </w:rPr>
        <w:tab/>
      </w:r>
      <w:r w:rsidRPr="00C25669">
        <w:rPr>
          <w:lang w:eastAsia="zh-CN"/>
        </w:rPr>
        <w:t>Applicability of requirements</w:t>
      </w:r>
      <w:bookmarkEnd w:id="863"/>
      <w:bookmarkEnd w:id="864"/>
      <w:bookmarkEnd w:id="865"/>
      <w:bookmarkEnd w:id="866"/>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interBandContiguousMRDC”</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interBandContiguousMRDC”</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intraBandENDC-Support”</w:t>
            </w:r>
            <w:r>
              <w:t xml:space="preserve"> or </w:t>
            </w:r>
            <w:r w:rsidRPr="00115E02">
              <w:t>UE indicates “both” in “intraBandENDC-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intraBandENDC-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67" w:author="R4-2112957" w:date="2021-08-31T14:54:00Z">
              <w:r w:rsidRPr="00241B10">
                <w:rPr>
                  <w:rFonts w:eastAsia="SimSun"/>
                  <w:lang w:eastAsia="zh-CN"/>
                </w:rPr>
                <w:t>UE supports both intra-band contiguous and non-contiguous EN-DC requirements for supported inter-band EN-DC combinations</w:t>
              </w:r>
            </w:ins>
            <w:del w:id="868"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69" w:author="R4-2115672" w:date="2021-08-31T15:40:00Z"/>
                <w:rFonts w:eastAsia="SimSun"/>
                <w:lang w:eastAsia="zh-CN"/>
              </w:rPr>
            </w:pPr>
            <w:del w:id="870"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71"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72"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73"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74"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75"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76"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77"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78"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79"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80"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81"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82"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83"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84"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85"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 i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86"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87"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88"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89"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90"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91"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92"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93"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r w:rsidRPr="0037783B">
              <w:rPr>
                <w:rFonts w:ascii="Arial" w:eastAsia="SimSun" w:hAnsi="Arial"/>
                <w:sz w:val="18"/>
              </w:rPr>
              <w:t>R.PDSCH.1-2.4 FDD</w:t>
            </w:r>
          </w:p>
        </w:tc>
        <w:tc>
          <w:tcPr>
            <w:tcW w:w="656" w:type="pct"/>
            <w:vAlign w:val="center"/>
          </w:tcPr>
          <w:p w14:paraId="45721838" w14:textId="77777777" w:rsidR="00A01A65" w:rsidRDefault="00A01A65" w:rsidP="00A01A65">
            <w:pPr>
              <w:pStyle w:val="TAC"/>
              <w:rPr>
                <w:ins w:id="894" w:author="R4-2115672" w:date="2021-08-31T15:41:00Z"/>
                <w:rFonts w:eastAsia="SimSun"/>
                <w:lang w:eastAsia="ko-KR"/>
              </w:rPr>
            </w:pPr>
            <w:ins w:id="895" w:author="R4-2115672" w:date="2021-08-31T15:41:00Z">
              <w:r>
                <w:rPr>
                  <w:rFonts w:eastAsia="SimSun"/>
                  <w:lang w:eastAsia="ko-KR"/>
                </w:rPr>
                <w:t>R.PDSCH.1-</w:t>
              </w:r>
            </w:ins>
          </w:p>
          <w:p w14:paraId="43D80CBE" w14:textId="4517FAAE" w:rsidR="00A01A65" w:rsidRPr="00B549FD" w:rsidRDefault="00A01A65" w:rsidP="00A01A65">
            <w:pPr>
              <w:keepNext/>
              <w:keepLines/>
              <w:spacing w:after="0"/>
              <w:jc w:val="center"/>
              <w:rPr>
                <w:rFonts w:ascii="Arial" w:eastAsia="SimSun" w:hAnsi="Arial"/>
                <w:sz w:val="18"/>
              </w:rPr>
            </w:pPr>
            <w:ins w:id="896"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ins w:id="897" w:author="R4-2115672" w:date="2021-08-31T15:41:00Z">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98"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99"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900"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901"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902"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903"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904"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905"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906"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907"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908"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909"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910"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911"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912"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913"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914"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915"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916"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917"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918"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919"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920"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921"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922"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923"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924"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925"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For Slot i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926"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927"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928"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929"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930"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931"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932"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933"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934"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935"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936"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937"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938"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939"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940"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941"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SS/PBCH block is transmitted in slot #0 with periodicity 20 ms</w:t>
            </w:r>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Slot i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942" w:name="_Toc61121173"/>
      <w:bookmarkStart w:id="943" w:name="_Toc67918369"/>
      <w:bookmarkStart w:id="944" w:name="_Toc76298439"/>
      <w:bookmarkStart w:id="945" w:name="_Toc76572451"/>
      <w:bookmarkStart w:id="946" w:name="_Toc76652318"/>
      <w:bookmarkStart w:id="947" w:name="_Toc76653156"/>
      <w:r w:rsidRPr="008B3EE3">
        <w:rPr>
          <w:rFonts w:ascii="Arial" w:eastAsia="Times New Roman" w:hAnsi="Arial"/>
          <w:sz w:val="24"/>
          <w:lang w:eastAsia="zh-CN"/>
        </w:rPr>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942"/>
      <w:bookmarkEnd w:id="943"/>
      <w:bookmarkEnd w:id="944"/>
      <w:bookmarkEnd w:id="945"/>
      <w:bookmarkEnd w:id="946"/>
      <w:bookmarkEnd w:id="947"/>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948"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ins w:id="949" w:author="R4-2115672" w:date="2021-08-31T15:43:00Z">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950"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951"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52"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53"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54"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55"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56"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57"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58"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59"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60"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61"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62" w:author="R4-2115672" w:date="2021-08-31T15:43:00Z"/>
                <w:rFonts w:eastAsia="SimSun" w:cs="Arial"/>
                <w:szCs w:val="18"/>
                <w:lang w:eastAsia="zh-CN"/>
              </w:rPr>
            </w:pPr>
            <w:ins w:id="963"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64"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65"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66"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67"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68"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69"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70"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71"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72"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73"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74"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75"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76"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77"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78"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79"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80"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81" w:name="OLE_LINK198"/>
            <w:del w:id="982"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81"/>
            <w:ins w:id="983" w:author="R4-2115672" w:date="2021-08-31T15:45:00Z">
              <w:r w:rsidR="00676FC4">
                <w:rPr>
                  <w:rFonts w:eastAsia="SimSun"/>
                </w:rPr>
                <w:t>R.PDSCH.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84" w:name="OLE_LINK199"/>
            <w:bookmarkStart w:id="985" w:name="OLE_LINK200"/>
            <w:del w:id="986" w:author="R4-2115672" w:date="2021-08-31T15:46:00Z">
              <w:r w:rsidRPr="004652A1" w:rsidDel="0080385A">
                <w:rPr>
                  <w:rFonts w:eastAsia="SimSun"/>
                </w:rPr>
                <w:delText>R.PDSCH.1-16.2 TDD</w:delText>
              </w:r>
            </w:del>
            <w:bookmarkEnd w:id="984"/>
            <w:bookmarkEnd w:id="985"/>
            <w:ins w:id="987" w:author="R4-2115672" w:date="2021-08-31T15:46:00Z">
              <w:r w:rsidR="0080385A">
                <w:rPr>
                  <w:rFonts w:eastAsia="SimSun"/>
                </w:rPr>
                <w:t>R.PDSCH.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i, if mod(i, 10) = </w:t>
            </w:r>
            <w:r>
              <w:t xml:space="preserve">{0, </w:t>
            </w:r>
            <w:r w:rsidRPr="00F519E7">
              <w:t>7</w:t>
            </w:r>
            <w:r>
              <w:t>}</w:t>
            </w:r>
            <w:r w:rsidRPr="00F519E7">
              <w:t xml:space="preserve"> for i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w:t>
            </w:r>
            <w:r>
              <w:t xml:space="preserve"> </w:t>
            </w:r>
            <w:r w:rsidRPr="00F519E7">
              <w:t>for i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i, if mod(i, 10) =</w:t>
            </w:r>
            <w:r>
              <w:t xml:space="preserve"> {0, </w:t>
            </w:r>
            <w:r w:rsidRPr="00F519E7">
              <w:t>7</w:t>
            </w:r>
            <w:r>
              <w:t>}</w:t>
            </w:r>
            <w:r w:rsidRPr="00F519E7">
              <w:t xml:space="preserve"> for i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i, if mod(i, 10) = {0,1,2,3,4,5,</w:t>
            </w:r>
            <w:r w:rsidRPr="00F519E7">
              <w:rPr>
                <w:rFonts w:hint="eastAsia"/>
                <w:lang w:eastAsia="zh-CN"/>
              </w:rPr>
              <w:t>6</w:t>
            </w:r>
            <w:r w:rsidRPr="00F519E7">
              <w:t>} for i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For Slot i, if mod(i, 10) = {</w:t>
            </w:r>
            <w:r>
              <w:t>0,7,</w:t>
            </w:r>
            <w:r w:rsidRPr="00F519E7">
              <w:t>8,9} for i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88" w:author="R4-2113773" w:date="2021-08-31T15:24:00Z">
              <w:r w:rsidDel="008C637B">
                <w:delText>2</w:delText>
              </w:r>
            </w:del>
            <w:ins w:id="989"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90" w:author="R4-2113773" w:date="2021-08-31T15:24:00Z">
              <w:r w:rsidRPr="00087BFC" w:rsidDel="008C637B">
                <w:delText>2</w:delText>
              </w:r>
            </w:del>
            <w:ins w:id="991"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i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SS/PBCH block is transmitted in slot #0 with periodicity 20 ms</w:t>
            </w:r>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Slot i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t>Throughtput is calculated under assumption of repettion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92" w:author="R4-2115672" w:date="2021-08-31T15:47:00Z">
              <w:r w:rsidRPr="00E91963" w:rsidDel="00BC0EDD">
                <w:rPr>
                  <w:rFonts w:ascii="Arial" w:eastAsia="SimSun" w:hAnsi="Arial"/>
                  <w:sz w:val="18"/>
                </w:rPr>
                <w:delText>R.PDSCH.1-17.1 TDD</w:delText>
              </w:r>
            </w:del>
            <w:ins w:id="993" w:author="R4-2115672" w:date="2021-08-31T15:47:00Z">
              <w:r w:rsidRPr="00E91963">
                <w:rPr>
                  <w:rFonts w:ascii="Arial" w:eastAsia="SimSun" w:hAnsi="Arial"/>
                  <w:sz w:val="18"/>
                </w:rPr>
                <w:t>R.</w:t>
              </w:r>
              <w:r>
                <w:rPr>
                  <w:rFonts w:ascii="Arial" w:eastAsia="SimSun" w:hAnsi="Arial"/>
                  <w:sz w:val="18"/>
                </w:rPr>
                <w:t>PDSCH.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For Slot i, if mod(i, 5) = 3 for i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SS/PBCH block is transmitted in slot #0 with periodicity 20 ms</w:t>
            </w:r>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Slot i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94" w:author="R4-2115698" w:date="2021-08-31T14:08:00Z">
              <w:r w:rsidRPr="007B3A07" w:rsidDel="00134F65">
                <w:rPr>
                  <w:rFonts w:ascii="Arial" w:hAnsi="Arial"/>
                  <w:sz w:val="18"/>
                </w:rPr>
                <w:delText>R.PDSCH.1-18.1 TDD</w:delText>
              </w:r>
            </w:del>
            <w:ins w:id="995" w:author="R4-2115698" w:date="2021-08-31T14:08:00Z">
              <w:r>
                <w:rPr>
                  <w:rFonts w:ascii="Arial" w:hAnsi="Arial"/>
                  <w:sz w:val="18"/>
                </w:rPr>
                <w:t>R.PDSCH.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96" w:author="R4-2115698" w:date="2021-08-31T14:08:00Z">
              <w:r w:rsidRPr="007B3A07" w:rsidDel="00134F65">
                <w:rPr>
                  <w:rFonts w:ascii="Arial" w:hAnsi="Arial"/>
                  <w:sz w:val="18"/>
                </w:rPr>
                <w:delText>R.PDSCH.1-18.2 TDD</w:delText>
              </w:r>
            </w:del>
            <w:ins w:id="997" w:author="R4-2115698" w:date="2021-08-31T14:08:00Z">
              <w:r>
                <w:rPr>
                  <w:rFonts w:ascii="Arial" w:hAnsi="Arial"/>
                  <w:sz w:val="18"/>
                </w:rPr>
                <w:t>R.PDSCH.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98" w:author="R4-2115698" w:date="2021-08-31T14:08:00Z">
              <w:r w:rsidRPr="007B3A07" w:rsidDel="00134F65">
                <w:rPr>
                  <w:rFonts w:ascii="Arial" w:hAnsi="Arial"/>
                  <w:sz w:val="18"/>
                </w:rPr>
                <w:delText>R.PDSCH.1-18.3 TDD</w:delText>
              </w:r>
            </w:del>
            <w:ins w:id="999" w:author="R4-2115698" w:date="2021-08-31T14:09:00Z">
              <w:r w:rsidRPr="007B3A07">
                <w:rPr>
                  <w:rFonts w:ascii="Arial" w:hAnsi="Arial"/>
                  <w:sz w:val="18"/>
                </w:rPr>
                <w:t>R.PDSCH.</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1000" w:author="R4-2115698" w:date="2021-08-31T14:08:00Z">
              <w:r w:rsidRPr="007B3A07" w:rsidDel="00134F65">
                <w:rPr>
                  <w:rFonts w:ascii="Arial" w:hAnsi="Arial"/>
                  <w:sz w:val="18"/>
                </w:rPr>
                <w:delText>R.PDSCH.1-18.4 TDD</w:delText>
              </w:r>
            </w:del>
            <w:ins w:id="1001" w:author="R4-2115698" w:date="2021-08-31T14:09:00Z">
              <w:r w:rsidRPr="007B3A07">
                <w:rPr>
                  <w:rFonts w:ascii="Arial" w:hAnsi="Arial"/>
                  <w:sz w:val="18"/>
                </w:rPr>
                <w:t>R.PDSCH.</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02" w:name="OLE_LINK45"/>
            <w:r w:rsidRPr="007B3A07">
              <w:rPr>
                <w:rFonts w:ascii="Arial" w:hAnsi="Arial"/>
                <w:sz w:val="18"/>
              </w:rPr>
              <w:t>For Slot 0 and slot i, if mod(i, 10) =7 for i from {0,…,39}</w:t>
            </w:r>
            <w:bookmarkEnd w:id="1002"/>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i, if mod(i, 10) = {3, 5, 6} for i from {1,…,39}</w:t>
            </w:r>
            <w:ins w:id="1003"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1004" w:name="OLE_LINK67"/>
            <w:r w:rsidRPr="007B3A07">
              <w:rPr>
                <w:rFonts w:ascii="Arial" w:hAnsi="Arial" w:hint="eastAsia"/>
                <w:sz w:val="18"/>
                <w:lang w:eastAsia="zh-CN"/>
              </w:rPr>
              <w:t>{</w:t>
            </w:r>
            <w:r w:rsidRPr="007B3A07">
              <w:rPr>
                <w:rFonts w:ascii="Arial" w:hAnsi="Arial"/>
                <w:sz w:val="18"/>
                <w:lang w:eastAsia="zh-CN"/>
              </w:rPr>
              <w:t>4,7,10,12}</w:t>
            </w:r>
            <w:bookmarkEnd w:id="1004"/>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05"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1006" w:name="OLE_LINK68"/>
            <w:r w:rsidRPr="007B3A07">
              <w:rPr>
                <w:rFonts w:ascii="Arial" w:hAnsi="Arial" w:hint="eastAsia"/>
                <w:sz w:val="18"/>
                <w:lang w:eastAsia="zh-CN"/>
              </w:rPr>
              <w:t>6</w:t>
            </w:r>
            <w:r w:rsidRPr="007B3A07">
              <w:rPr>
                <w:rFonts w:ascii="Arial" w:hAnsi="Arial"/>
                <w:sz w:val="18"/>
                <w:lang w:eastAsia="zh-CN"/>
              </w:rPr>
              <w:t>4QAM</w:t>
            </w:r>
            <w:bookmarkEnd w:id="1006"/>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1007" w:name="OLE_LINK69"/>
            <w:bookmarkStart w:id="1008" w:name="OLE_LINK70"/>
            <w:r w:rsidRPr="007B3A07">
              <w:rPr>
                <w:rFonts w:ascii="Arial" w:hAnsi="Arial" w:hint="eastAsia"/>
                <w:sz w:val="18"/>
                <w:lang w:eastAsia="zh-CN"/>
              </w:rPr>
              <w:t>1</w:t>
            </w:r>
            <w:r w:rsidRPr="007B3A07">
              <w:rPr>
                <w:rFonts w:ascii="Arial" w:hAnsi="Arial"/>
                <w:sz w:val="18"/>
                <w:lang w:eastAsia="zh-CN"/>
              </w:rPr>
              <w:t>6QAM</w:t>
            </w:r>
            <w:bookmarkEnd w:id="1007"/>
            <w:bookmarkEnd w:id="1008"/>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1009" w:name="OLE_LINK50"/>
            <w:bookmarkStart w:id="1010" w:name="_Hlk70622132"/>
            <w:bookmarkStart w:id="1011" w:name="_Hlk70622100"/>
            <w:r w:rsidRPr="007B3A07">
              <w:rPr>
                <w:rFonts w:ascii="Arial" w:hAnsi="Arial"/>
                <w:sz w:val="18"/>
              </w:rPr>
              <w:t xml:space="preserve"> For Slot 0 and slot i, if mod(i, 10) = 7 for i from {0,…,39}</w:t>
            </w:r>
            <w:bookmarkEnd w:id="1009"/>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1010"/>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12" w:name="OLE_LINK51"/>
            <w:r w:rsidRPr="007B3A07">
              <w:rPr>
                <w:rFonts w:ascii="Arial" w:hAnsi="Arial"/>
                <w:sz w:val="18"/>
              </w:rPr>
              <w:t>For Slot i, if mod(i, 10) = {3, 5, 6} for i from {1,…,39}</w:t>
            </w:r>
            <w:bookmarkEnd w:id="1012"/>
            <w:ins w:id="1013"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4"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5"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6"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7"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18"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1011"/>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1019" w:name="OLE_LINK57"/>
            <w:bookmarkStart w:id="1020" w:name="_Hlk70622217"/>
            <w:r w:rsidRPr="007B3A07">
              <w:rPr>
                <w:rFonts w:ascii="Arial" w:hAnsi="Arial"/>
                <w:sz w:val="18"/>
              </w:rPr>
              <w:t>For Slot 0 and slot i, if mod(i, 10) = 7 for i from {0,…,39}</w:t>
            </w:r>
            <w:bookmarkEnd w:id="1019"/>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21" w:name="OLE_LINK58"/>
            <w:r w:rsidRPr="007B3A07">
              <w:rPr>
                <w:rFonts w:ascii="Arial" w:hAnsi="Arial"/>
                <w:sz w:val="18"/>
              </w:rPr>
              <w:t xml:space="preserve"> For Slot i, if mod(i, 10) = {3, 5, 6} for i from {1,…,39}</w:t>
            </w:r>
            <w:bookmarkEnd w:id="1021"/>
            <w:ins w:id="1022"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1023" w:name="OLE_LINK47"/>
            <w:r w:rsidRPr="007B3A07">
              <w:rPr>
                <w:rFonts w:ascii="Arial" w:hAnsi="Arial"/>
                <w:sz w:val="18"/>
              </w:rPr>
              <w:t>Bits</w:t>
            </w:r>
            <w:bookmarkEnd w:id="1023"/>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1024" w:name="OLE_LINK1"/>
            <w:r w:rsidRPr="007B3A07">
              <w:rPr>
                <w:rFonts w:ascii="Arial" w:hAnsi="Arial" w:hint="eastAsia"/>
                <w:sz w:val="18"/>
                <w:lang w:eastAsia="zh-CN"/>
              </w:rPr>
              <w:t>{</w:t>
            </w:r>
            <w:r w:rsidRPr="007B3A07">
              <w:rPr>
                <w:rFonts w:ascii="Arial" w:hAnsi="Arial"/>
                <w:sz w:val="18"/>
                <w:lang w:eastAsia="zh-CN"/>
              </w:rPr>
              <w:t>16896,29192,44040,53288}</w:t>
            </w:r>
            <w:bookmarkEnd w:id="1024"/>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1025" w:name="OLE_LINK59"/>
            <w:r w:rsidRPr="007B3A07">
              <w:rPr>
                <w:rFonts w:ascii="Arial" w:hAnsi="Arial"/>
                <w:sz w:val="18"/>
              </w:rPr>
              <w:t>For Slot i, if mod(i, 10) = {0, 1, 2, 4} for i from {1,…,39}</w:t>
            </w:r>
            <w:bookmarkEnd w:id="1025"/>
            <w:ins w:id="1026"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1020"/>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1027" w:name="_Hlk70622305"/>
            <w:r w:rsidRPr="007B3A07">
              <w:rPr>
                <w:rFonts w:ascii="Arial" w:hAnsi="Arial"/>
                <w:sz w:val="18"/>
              </w:rPr>
              <w:t>For Slot 0 and slot i, if mod(i, 10) = 7 for i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1028" w:name="OLE_LINK62"/>
            <w:bookmarkEnd w:id="1027"/>
            <w:r w:rsidRPr="007B3A07">
              <w:rPr>
                <w:rFonts w:ascii="Arial" w:hAnsi="Arial"/>
                <w:sz w:val="18"/>
              </w:rPr>
              <w:t>For Slot i, if mod(i, 10) = {0,1,2,3,4,5,6} for i from {1,…,39}</w:t>
            </w:r>
            <w:bookmarkEnd w:id="1028"/>
            <w:ins w:id="1029"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1030" w:name="OLE_LINK64"/>
            <w:r w:rsidRPr="007B3A07">
              <w:rPr>
                <w:rFonts w:ascii="Arial" w:hAnsi="Arial"/>
                <w:sz w:val="18"/>
              </w:rPr>
              <w:t>For Slot 0 and slot i, if mod(i, 10) = 7 for i from {0,…,39}</w:t>
            </w:r>
            <w:bookmarkEnd w:id="1030"/>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1031" w:name="OLE_LINK65"/>
            <w:r w:rsidRPr="007B3A07">
              <w:rPr>
                <w:rFonts w:ascii="Arial" w:hAnsi="Arial"/>
                <w:sz w:val="18"/>
              </w:rPr>
              <w:t>For Slot i, if mod(i, 10) = {3, 5, 6} for i from {1,…,39}</w:t>
            </w:r>
            <w:bookmarkEnd w:id="1031"/>
            <w:ins w:id="1032"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1033" w:name="OLE_LINK66"/>
            <w:r w:rsidRPr="007B3A07">
              <w:rPr>
                <w:rFonts w:ascii="Arial" w:hAnsi="Arial"/>
                <w:sz w:val="18"/>
              </w:rPr>
              <w:t>For Slot i, if mod(i, 10) = {0, 1, 2, 4} for i from {1,…,39}</w:t>
            </w:r>
            <w:bookmarkEnd w:id="1033"/>
            <w:ins w:id="1034"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For Slot 0 and slot i, if mod(i, 10) = 7 for i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For Slot i, if mod(i, 10) = {3, 5, 6} for i from {1,…,39}</w:t>
            </w:r>
            <w:ins w:id="1035"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36"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SS/PBCH block is transmitted in slot #0 with periodicity 20 ms</w:t>
            </w:r>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Slot i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1037"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1,a2,a3,a4 }, a1, a2, a3 and a4 stand for the setup when the number of OFDM sy</w:t>
            </w:r>
            <w:bookmarkStart w:id="1038" w:name="OLE_LINK26"/>
            <w:del w:id="1039"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1040"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1038"/>
            <w:ins w:id="1041"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1042"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1043" w:author="R4-2114182" w:date="2021-08-31T14:16:00Z">
              <w:r w:rsidR="00AC6684">
                <w:rPr>
                  <w:rFonts w:ascii="Arial" w:eastAsia="MS Mincho" w:hAnsi="Arial" w:cs="Arial"/>
                  <w:sz w:val="18"/>
                  <w:szCs w:val="18"/>
                  <w:lang w:eastAsia="ja-JP"/>
                </w:rPr>
                <w:t>4</w:t>
              </w:r>
            </w:ins>
            <w:del w:id="1044"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1045"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1046"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The slot i, mod (i,10)=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1047"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1048" w:name="_Toc21338406"/>
      <w:bookmarkStart w:id="1049" w:name="_Toc29808514"/>
      <w:bookmarkStart w:id="1050" w:name="_Toc37068433"/>
      <w:bookmarkStart w:id="1051" w:name="_Toc37083978"/>
      <w:bookmarkStart w:id="1052" w:name="_Toc37084320"/>
      <w:bookmarkStart w:id="1053" w:name="_Toc40209682"/>
      <w:bookmarkStart w:id="1054" w:name="_Toc40210024"/>
      <w:bookmarkStart w:id="1055" w:name="_Toc45892983"/>
      <w:bookmarkStart w:id="1056" w:name="_Toc53176848"/>
      <w:bookmarkStart w:id="1057" w:name="_Toc61121176"/>
      <w:bookmarkStart w:id="1058" w:name="_Toc67918372"/>
      <w:bookmarkStart w:id="1059" w:name="_Toc76298442"/>
      <w:bookmarkStart w:id="1060" w:name="_Toc76572454"/>
      <w:bookmarkStart w:id="1061" w:name="_Toc76652321"/>
      <w:bookmarkStart w:id="1062" w:name="_Toc76653159"/>
      <w:r w:rsidRPr="00224C2B">
        <w:rPr>
          <w:rFonts w:ascii="Arial" w:eastAsia="Times New Roman" w:hAnsi="Arial"/>
          <w:sz w:val="24"/>
          <w:lang w:eastAsia="zh-CN"/>
        </w:rPr>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63" w:author="R4-2115672" w:date="2021-08-31T15:48:00Z">
              <w:r w:rsidRPr="00BF6ACB" w:rsidDel="0062253B">
                <w:rPr>
                  <w:rFonts w:ascii="Arial" w:eastAsia="SimSun" w:hAnsi="Arial"/>
                  <w:sz w:val="18"/>
                </w:rPr>
                <w:delText>R.PDSCH.5-10.1 TDD</w:delText>
              </w:r>
            </w:del>
            <w:ins w:id="1064" w:author="R4-2115672" w:date="2021-08-31T15:48:00Z">
              <w:r w:rsidRPr="00BF6ACB">
                <w:rPr>
                  <w:rFonts w:ascii="Arial" w:eastAsia="SimSun" w:hAnsi="Arial"/>
                  <w:sz w:val="18"/>
                </w:rPr>
                <w:t>R.PDSCH.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i, if mod(i, 4) = {2, 3} for i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i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i, if mod(i, 4) = {0,</w:t>
            </w:r>
            <w:r w:rsidRPr="00BF6ACB">
              <w:rPr>
                <w:rFonts w:ascii="Arial" w:eastAsia="Times New Roman" w:hAnsi="Arial" w:hint="eastAsia"/>
                <w:sz w:val="18"/>
                <w:lang w:eastAsia="zh-CN"/>
              </w:rPr>
              <w:t>1</w:t>
            </w:r>
            <w:r w:rsidRPr="00BF6ACB">
              <w:rPr>
                <w:rFonts w:ascii="Arial" w:eastAsia="Times New Roman" w:hAnsi="Arial"/>
                <w:sz w:val="18"/>
              </w:rPr>
              <w:t>} for i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SS/PBCH block is transmitted in slot #0 with periodicity 20 ms</w:t>
            </w:r>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Slot i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646117" w14:textId="77777777" w:rsidR="00B541B1" w:rsidRDefault="00B541B1">
      <w:r>
        <w:separator/>
      </w:r>
    </w:p>
  </w:endnote>
  <w:endnote w:type="continuationSeparator" w:id="0">
    <w:p w14:paraId="64159FDE" w14:textId="77777777" w:rsidR="00B541B1" w:rsidRDefault="00B54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BB9DA9" w14:textId="77777777" w:rsidR="00B541B1" w:rsidRDefault="00B541B1">
      <w:r>
        <w:separator/>
      </w:r>
    </w:p>
  </w:footnote>
  <w:footnote w:type="continuationSeparator" w:id="0">
    <w:p w14:paraId="17F8B507" w14:textId="77777777" w:rsidR="00B541B1" w:rsidRDefault="00B541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7">
    <w15:presenceInfo w15:providerId="None" w15:userId="R4-2111897"/>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3AE"/>
    <w:rsid w:val="00045593"/>
    <w:rsid w:val="000768A4"/>
    <w:rsid w:val="00081461"/>
    <w:rsid w:val="00084063"/>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0F6211"/>
    <w:rsid w:val="00102D3A"/>
    <w:rsid w:val="001055AA"/>
    <w:rsid w:val="0011333D"/>
    <w:rsid w:val="001155F2"/>
    <w:rsid w:val="001242BE"/>
    <w:rsid w:val="00124819"/>
    <w:rsid w:val="00131925"/>
    <w:rsid w:val="00136108"/>
    <w:rsid w:val="00145D43"/>
    <w:rsid w:val="00151DB9"/>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A7487"/>
    <w:rsid w:val="002B4153"/>
    <w:rsid w:val="002B43B8"/>
    <w:rsid w:val="002B53A9"/>
    <w:rsid w:val="002B5741"/>
    <w:rsid w:val="002C72FA"/>
    <w:rsid w:val="002D56B2"/>
    <w:rsid w:val="002E472E"/>
    <w:rsid w:val="002F0CF5"/>
    <w:rsid w:val="00305409"/>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D3A08"/>
    <w:rsid w:val="003E1A36"/>
    <w:rsid w:val="003E222E"/>
    <w:rsid w:val="003E23FD"/>
    <w:rsid w:val="003F29EB"/>
    <w:rsid w:val="003F7DC5"/>
    <w:rsid w:val="00403F6F"/>
    <w:rsid w:val="00405AB7"/>
    <w:rsid w:val="00410371"/>
    <w:rsid w:val="00410910"/>
    <w:rsid w:val="00422FC0"/>
    <w:rsid w:val="004242F1"/>
    <w:rsid w:val="004275BA"/>
    <w:rsid w:val="00473ADB"/>
    <w:rsid w:val="00490844"/>
    <w:rsid w:val="004B1931"/>
    <w:rsid w:val="004B75B7"/>
    <w:rsid w:val="004D476C"/>
    <w:rsid w:val="004D4A9A"/>
    <w:rsid w:val="004E0767"/>
    <w:rsid w:val="004F5947"/>
    <w:rsid w:val="00506B71"/>
    <w:rsid w:val="0051482D"/>
    <w:rsid w:val="0051580D"/>
    <w:rsid w:val="005300C6"/>
    <w:rsid w:val="00530B60"/>
    <w:rsid w:val="00531233"/>
    <w:rsid w:val="00542412"/>
    <w:rsid w:val="00547111"/>
    <w:rsid w:val="005726CA"/>
    <w:rsid w:val="00572E42"/>
    <w:rsid w:val="005832EB"/>
    <w:rsid w:val="0058771E"/>
    <w:rsid w:val="00592D74"/>
    <w:rsid w:val="00593204"/>
    <w:rsid w:val="00595A8C"/>
    <w:rsid w:val="005A373F"/>
    <w:rsid w:val="005A5FF1"/>
    <w:rsid w:val="005A6350"/>
    <w:rsid w:val="005A65D5"/>
    <w:rsid w:val="005C126C"/>
    <w:rsid w:val="005C423C"/>
    <w:rsid w:val="005C676F"/>
    <w:rsid w:val="005C6BCC"/>
    <w:rsid w:val="005E0556"/>
    <w:rsid w:val="005E27F0"/>
    <w:rsid w:val="005E2C44"/>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612E"/>
    <w:rsid w:val="00941119"/>
    <w:rsid w:val="00941E30"/>
    <w:rsid w:val="0094328D"/>
    <w:rsid w:val="00943A5B"/>
    <w:rsid w:val="00954686"/>
    <w:rsid w:val="009657F3"/>
    <w:rsid w:val="009702C6"/>
    <w:rsid w:val="009725FB"/>
    <w:rsid w:val="009742B7"/>
    <w:rsid w:val="009777D9"/>
    <w:rsid w:val="0098182A"/>
    <w:rsid w:val="00985AAE"/>
    <w:rsid w:val="00991B88"/>
    <w:rsid w:val="009959D9"/>
    <w:rsid w:val="009A4580"/>
    <w:rsid w:val="009A5753"/>
    <w:rsid w:val="009A579D"/>
    <w:rsid w:val="009B501E"/>
    <w:rsid w:val="009D0969"/>
    <w:rsid w:val="009D315A"/>
    <w:rsid w:val="009D7BE2"/>
    <w:rsid w:val="009E3297"/>
    <w:rsid w:val="009F734F"/>
    <w:rsid w:val="00A01A65"/>
    <w:rsid w:val="00A04EF1"/>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1B1"/>
    <w:rsid w:val="00B545CB"/>
    <w:rsid w:val="00B5645C"/>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6DBC"/>
    <w:rsid w:val="00D03F9A"/>
    <w:rsid w:val="00D06D51"/>
    <w:rsid w:val="00D222E7"/>
    <w:rsid w:val="00D22ED6"/>
    <w:rsid w:val="00D24991"/>
    <w:rsid w:val="00D3178B"/>
    <w:rsid w:val="00D50255"/>
    <w:rsid w:val="00D52FBD"/>
    <w:rsid w:val="00D66520"/>
    <w:rsid w:val="00D71C9D"/>
    <w:rsid w:val="00DA2FF1"/>
    <w:rsid w:val="00DA47C2"/>
    <w:rsid w:val="00DA690D"/>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C0F97"/>
    <w:rsid w:val="00EC36DE"/>
    <w:rsid w:val="00EC45D3"/>
    <w:rsid w:val="00ED2B6F"/>
    <w:rsid w:val="00EE191A"/>
    <w:rsid w:val="00EE7D7C"/>
    <w:rsid w:val="00F1705E"/>
    <w:rsid w:val="00F23500"/>
    <w:rsid w:val="00F25D98"/>
    <w:rsid w:val="00F300FB"/>
    <w:rsid w:val="00F34A81"/>
    <w:rsid w:val="00F84E9A"/>
    <w:rsid w:val="00F92C1E"/>
    <w:rsid w:val="00F96F26"/>
    <w:rsid w:val="00FA7F53"/>
    <w:rsid w:val="00FB0662"/>
    <w:rsid w:val="00FB6386"/>
    <w:rsid w:val="00FD13E8"/>
    <w:rsid w:val="00FD1C7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7</TotalTime>
  <Pages>78</Pages>
  <Words>23606</Words>
  <Characters>134558</Characters>
  <Application>Microsoft Office Word</Application>
  <DocSecurity>0</DocSecurity>
  <Lines>1121</Lines>
  <Paragraphs>3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784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7</cp:lastModifiedBy>
  <cp:revision>257</cp:revision>
  <cp:lastPrinted>1899-12-31T23:00:00Z</cp:lastPrinted>
  <dcterms:created xsi:type="dcterms:W3CDTF">2021-08-30T12:35:00Z</dcterms:created>
  <dcterms:modified xsi:type="dcterms:W3CDTF">2021-09-02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